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094043" w14:textId="77777777" w:rsidR="007458D2" w:rsidRDefault="00CB57E7" w:rsidP="007458D2">
      <w:pPr>
        <w:spacing w:after="0" w:line="276" w:lineRule="auto"/>
        <w:jc w:val="center"/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  <w:t>Exam Natural Science</w:t>
      </w:r>
    </w:p>
    <w:p w14:paraId="5CF34140" w14:textId="77777777" w:rsidR="00CB57E7" w:rsidRPr="00FE6583" w:rsidRDefault="00CB57E7" w:rsidP="00CB57E7">
      <w:pPr>
        <w:spacing w:after="0" w:line="276" w:lineRule="auto"/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  <w:t>II. Chemi</w:t>
      </w:r>
      <w:r w:rsidR="00F13915"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  <w:t>stry</w:t>
      </w:r>
      <w:r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  <w:t xml:space="preserve"> section</w:t>
      </w:r>
      <w:r w:rsidR="000F644D"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  <w:t>:</w:t>
      </w:r>
    </w:p>
    <w:p w14:paraId="7B1B1847" w14:textId="77777777" w:rsidR="00FE6583" w:rsidRPr="008633F0" w:rsidRDefault="00FE6583" w:rsidP="008633F0">
      <w:pPr>
        <w:pStyle w:val="HTMLPreformatted"/>
        <w:shd w:val="clear" w:color="auto" w:fill="FFFFFF"/>
        <w:jc w:val="both"/>
        <w:rPr>
          <w:rFonts w:ascii="Times New Roman" w:hAnsi="Times New Roman" w:cs="Times New Roman"/>
          <w:color w:val="212121"/>
          <w:sz w:val="28"/>
          <w:szCs w:val="28"/>
        </w:rPr>
      </w:pPr>
      <w:r w:rsidRPr="008633F0">
        <w:rPr>
          <w:rStyle w:val="shorttext"/>
          <w:rFonts w:ascii="Times New Roman" w:hAnsi="Times New Roman" w:cs="Times New Roman"/>
          <w:b/>
          <w:sz w:val="28"/>
          <w:szCs w:val="28"/>
        </w:rPr>
        <w:t>Ex 1</w:t>
      </w:r>
      <w:r w:rsidRPr="008633F0">
        <w:rPr>
          <w:rStyle w:val="shorttext"/>
          <w:rFonts w:ascii="Times New Roman" w:hAnsi="Times New Roman" w:cs="Times New Roman"/>
          <w:sz w:val="28"/>
          <w:szCs w:val="28"/>
        </w:rPr>
        <w:t xml:space="preserve">: </w:t>
      </w:r>
      <w:r w:rsidRPr="008633F0">
        <w:rPr>
          <w:rFonts w:ascii="Times New Roman" w:hAnsi="Times New Roman" w:cs="Times New Roman"/>
          <w:color w:val="212121"/>
          <w:sz w:val="28"/>
          <w:szCs w:val="28"/>
        </w:rPr>
        <w:t xml:space="preserve">What is iron </w:t>
      </w:r>
      <w:r w:rsidRPr="008633F0">
        <w:rPr>
          <w:rStyle w:val="shorttext"/>
          <w:rFonts w:ascii="Times New Roman" w:hAnsi="Times New Roman" w:cs="Times New Roman"/>
          <w:sz w:val="28"/>
          <w:szCs w:val="28"/>
        </w:rPr>
        <w:t xml:space="preserve">(III) </w:t>
      </w:r>
      <w:r w:rsidRPr="008633F0">
        <w:rPr>
          <w:rFonts w:ascii="Times New Roman" w:hAnsi="Times New Roman" w:cs="Times New Roman"/>
          <w:color w:val="212121"/>
          <w:sz w:val="28"/>
          <w:szCs w:val="28"/>
        </w:rPr>
        <w:t>oxide chemical formula?</w:t>
      </w:r>
    </w:p>
    <w:p w14:paraId="597F4870" w14:textId="77777777" w:rsidR="000876E8" w:rsidRDefault="000876E8" w:rsidP="008633F0">
      <w:pPr>
        <w:pStyle w:val="HTMLPreformatted"/>
        <w:shd w:val="clear" w:color="auto" w:fill="FFFFFF"/>
        <w:jc w:val="both"/>
        <w:rPr>
          <w:rStyle w:val="shorttext"/>
          <w:rFonts w:ascii="Times New Roman" w:hAnsi="Times New Roman" w:cs="Times New Roman"/>
          <w:b/>
          <w:sz w:val="28"/>
          <w:szCs w:val="28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095"/>
      </w:tblGrid>
      <w:tr w:rsidR="000876E8" w14:paraId="523BD55E" w14:textId="77777777" w:rsidTr="00E70FB8">
        <w:trPr>
          <w:jc w:val="center"/>
        </w:trPr>
        <w:tc>
          <w:tcPr>
            <w:tcW w:w="6095" w:type="dxa"/>
          </w:tcPr>
          <w:p w14:paraId="030AD937" w14:textId="77777777" w:rsidR="000876E8" w:rsidRPr="00F13915" w:rsidRDefault="00145F1A" w:rsidP="000876E8">
            <w:pPr>
              <w:spacing w:before="240" w:after="240" w:line="276" w:lineRule="auto"/>
              <w:rPr>
                <w:rStyle w:val="shorttext"/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FE6583">
              <w:rPr>
                <w:rFonts w:ascii="Times New Roman" w:hAnsi="Times New Roman" w:cs="Times New Roman"/>
                <w:b/>
                <w:sz w:val="28"/>
                <w:szCs w:val="28"/>
              </w:rPr>
              <w:t>Answer</w:t>
            </w:r>
          </w:p>
        </w:tc>
      </w:tr>
    </w:tbl>
    <w:p w14:paraId="5C754E71" w14:textId="77777777" w:rsidR="000876E8" w:rsidRDefault="000876E8" w:rsidP="008633F0">
      <w:pPr>
        <w:pStyle w:val="HTMLPreformatted"/>
        <w:shd w:val="clear" w:color="auto" w:fill="FFFFFF"/>
        <w:jc w:val="both"/>
        <w:rPr>
          <w:rStyle w:val="shorttext"/>
          <w:rFonts w:ascii="Times New Roman" w:hAnsi="Times New Roman" w:cs="Times New Roman"/>
          <w:b/>
          <w:sz w:val="28"/>
          <w:szCs w:val="28"/>
        </w:rPr>
      </w:pPr>
    </w:p>
    <w:p w14:paraId="1B4F26FC" w14:textId="77777777" w:rsidR="00FE6583" w:rsidRPr="008633F0" w:rsidRDefault="00FE6583" w:rsidP="008633F0">
      <w:pPr>
        <w:pStyle w:val="HTMLPreformatted"/>
        <w:shd w:val="clear" w:color="auto" w:fill="FFFFFF"/>
        <w:jc w:val="both"/>
        <w:rPr>
          <w:rFonts w:ascii="Times New Roman" w:hAnsi="Times New Roman" w:cs="Times New Roman"/>
          <w:color w:val="212121"/>
          <w:sz w:val="28"/>
          <w:szCs w:val="28"/>
        </w:rPr>
      </w:pPr>
      <w:r w:rsidRPr="008633F0">
        <w:rPr>
          <w:rStyle w:val="shorttext"/>
          <w:rFonts w:ascii="Times New Roman" w:hAnsi="Times New Roman" w:cs="Times New Roman"/>
          <w:b/>
          <w:sz w:val="28"/>
          <w:szCs w:val="28"/>
        </w:rPr>
        <w:t>Ex 2</w:t>
      </w:r>
      <w:r w:rsidRPr="008633F0">
        <w:rPr>
          <w:rStyle w:val="shorttext"/>
          <w:rFonts w:ascii="Times New Roman" w:hAnsi="Times New Roman" w:cs="Times New Roman"/>
          <w:sz w:val="28"/>
          <w:szCs w:val="28"/>
        </w:rPr>
        <w:t xml:space="preserve">: </w:t>
      </w:r>
      <w:r w:rsidR="00F52469">
        <w:rPr>
          <w:rFonts w:ascii="Times New Roman" w:hAnsi="Times New Roman" w:cs="Times New Roman"/>
          <w:color w:val="212121"/>
          <w:sz w:val="28"/>
          <w:szCs w:val="28"/>
        </w:rPr>
        <w:t xml:space="preserve">Calculate the volume of the </w:t>
      </w:r>
      <w:r w:rsidRPr="008633F0">
        <w:rPr>
          <w:rFonts w:ascii="Times New Roman" w:hAnsi="Times New Roman" w:cs="Times New Roman"/>
          <w:color w:val="212121"/>
          <w:sz w:val="28"/>
          <w:szCs w:val="28"/>
        </w:rPr>
        <w:t xml:space="preserve">HCl 2M </w:t>
      </w:r>
      <w:r w:rsidR="00F52469">
        <w:rPr>
          <w:rFonts w:ascii="Times New Roman" w:hAnsi="Times New Roman" w:cs="Times New Roman"/>
          <w:color w:val="212121"/>
          <w:sz w:val="28"/>
          <w:szCs w:val="28"/>
        </w:rPr>
        <w:t xml:space="preserve"> </w:t>
      </w:r>
      <w:r w:rsidRPr="008633F0">
        <w:rPr>
          <w:rFonts w:ascii="Times New Roman" w:hAnsi="Times New Roman" w:cs="Times New Roman"/>
          <w:color w:val="212121"/>
          <w:sz w:val="28"/>
          <w:szCs w:val="28"/>
        </w:rPr>
        <w:t>solution react sufficiently with 0.05 mol FeO?</w:t>
      </w:r>
    </w:p>
    <w:tbl>
      <w:tblPr>
        <w:tblStyle w:val="TableGrid"/>
        <w:tblpPr w:leftFromText="180" w:rightFromText="180" w:vertAnchor="text" w:horzAnchor="page" w:tblpXSpec="center" w:tblpY="286"/>
        <w:tblW w:w="0" w:type="auto"/>
        <w:tblLook w:val="04A0" w:firstRow="1" w:lastRow="0" w:firstColumn="1" w:lastColumn="0" w:noHBand="0" w:noVBand="1"/>
      </w:tblPr>
      <w:tblGrid>
        <w:gridCol w:w="6095"/>
      </w:tblGrid>
      <w:tr w:rsidR="000876E8" w14:paraId="3692CE15" w14:textId="77777777" w:rsidTr="00E70FB8">
        <w:tc>
          <w:tcPr>
            <w:tcW w:w="6095" w:type="dxa"/>
          </w:tcPr>
          <w:p w14:paraId="46975488" w14:textId="77777777" w:rsidR="000876E8" w:rsidRDefault="00145F1A" w:rsidP="00145F1A">
            <w:pPr>
              <w:spacing w:before="240" w:after="240" w:line="276" w:lineRule="auto"/>
              <w:rPr>
                <w:rStyle w:val="shorttext"/>
                <w:rFonts w:ascii="Times New Roman" w:hAnsi="Times New Roman" w:cs="Times New Roman"/>
                <w:b/>
                <w:sz w:val="28"/>
                <w:szCs w:val="28"/>
              </w:rPr>
            </w:pPr>
            <w:r w:rsidRPr="00FE6583">
              <w:rPr>
                <w:rFonts w:ascii="Times New Roman" w:hAnsi="Times New Roman" w:cs="Times New Roman"/>
                <w:b/>
                <w:sz w:val="28"/>
                <w:szCs w:val="28"/>
              </w:rPr>
              <w:t>Answer</w:t>
            </w:r>
          </w:p>
        </w:tc>
      </w:tr>
    </w:tbl>
    <w:p w14:paraId="38F8CBF4" w14:textId="77777777" w:rsidR="000876E8" w:rsidRDefault="000876E8" w:rsidP="008633F0">
      <w:pPr>
        <w:spacing w:after="0" w:line="276" w:lineRule="auto"/>
        <w:jc w:val="both"/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</w:pPr>
    </w:p>
    <w:p w14:paraId="3BB51EB1" w14:textId="77777777" w:rsidR="000876E8" w:rsidRDefault="000876E8" w:rsidP="00E70FB8">
      <w:pPr>
        <w:spacing w:after="0" w:line="276" w:lineRule="auto"/>
        <w:jc w:val="center"/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</w:pPr>
    </w:p>
    <w:p w14:paraId="2E6737FB" w14:textId="77777777" w:rsidR="000876E8" w:rsidRDefault="000876E8" w:rsidP="008633F0">
      <w:pPr>
        <w:spacing w:after="0" w:line="276" w:lineRule="auto"/>
        <w:jc w:val="both"/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</w:pPr>
    </w:p>
    <w:p w14:paraId="48DB5D31" w14:textId="77777777" w:rsidR="00145F1A" w:rsidRDefault="00145F1A" w:rsidP="008633F0">
      <w:pPr>
        <w:spacing w:after="0" w:line="276" w:lineRule="auto"/>
        <w:jc w:val="both"/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</w:pPr>
    </w:p>
    <w:p w14:paraId="229305CE" w14:textId="77777777" w:rsidR="00FE6583" w:rsidRPr="00145F1A" w:rsidRDefault="00FE6583" w:rsidP="008633F0">
      <w:pPr>
        <w:spacing w:after="0" w:line="276" w:lineRule="auto"/>
        <w:jc w:val="both"/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</w:pPr>
      <w:r w:rsidRPr="008633F0"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  <w:t>Ex</w:t>
      </w:r>
      <w:r w:rsidR="00E70FB8"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8633F0"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  <w:t>3</w:t>
      </w:r>
      <w:r w:rsidRPr="008633F0">
        <w:rPr>
          <w:rStyle w:val="shorttext"/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="006E64BD" w:rsidRPr="008633F0">
        <w:rPr>
          <w:rStyle w:val="shorttext"/>
          <w:rFonts w:ascii="Times New Roman" w:hAnsi="Times New Roman" w:cs="Times New Roman"/>
          <w:sz w:val="28"/>
          <w:szCs w:val="28"/>
          <w:lang w:val="en-US"/>
        </w:rPr>
        <w:t>What is the chemical formula of edible salt?</w:t>
      </w:r>
    </w:p>
    <w:tbl>
      <w:tblPr>
        <w:tblStyle w:val="TableGrid"/>
        <w:tblpPr w:leftFromText="180" w:rightFromText="180" w:vertAnchor="text" w:horzAnchor="margin" w:tblpXSpec="center" w:tblpY="85"/>
        <w:tblW w:w="0" w:type="auto"/>
        <w:tblLook w:val="04A0" w:firstRow="1" w:lastRow="0" w:firstColumn="1" w:lastColumn="0" w:noHBand="0" w:noVBand="1"/>
      </w:tblPr>
      <w:tblGrid>
        <w:gridCol w:w="6095"/>
      </w:tblGrid>
      <w:tr w:rsidR="00145F1A" w14:paraId="619E0D59" w14:textId="77777777" w:rsidTr="00E70FB8">
        <w:tc>
          <w:tcPr>
            <w:tcW w:w="6095" w:type="dxa"/>
          </w:tcPr>
          <w:p w14:paraId="7D5283FA" w14:textId="77777777" w:rsidR="00145F1A" w:rsidRDefault="00145F1A" w:rsidP="00145F1A">
            <w:pPr>
              <w:spacing w:before="240" w:after="240" w:line="276" w:lineRule="auto"/>
              <w:rPr>
                <w:rStyle w:val="shorttext"/>
                <w:rFonts w:ascii="Times New Roman" w:hAnsi="Times New Roman" w:cs="Times New Roman"/>
                <w:b/>
                <w:sz w:val="28"/>
                <w:szCs w:val="28"/>
              </w:rPr>
            </w:pPr>
            <w:r w:rsidRPr="00FE6583">
              <w:rPr>
                <w:rFonts w:ascii="Times New Roman" w:hAnsi="Times New Roman" w:cs="Times New Roman"/>
                <w:b/>
                <w:sz w:val="28"/>
                <w:szCs w:val="28"/>
              </w:rPr>
              <w:t>Answer</w:t>
            </w:r>
          </w:p>
        </w:tc>
      </w:tr>
    </w:tbl>
    <w:p w14:paraId="0772EF2B" w14:textId="77777777" w:rsidR="00145F1A" w:rsidRDefault="00145F1A" w:rsidP="008633F0">
      <w:pPr>
        <w:spacing w:after="0" w:line="276" w:lineRule="auto"/>
        <w:jc w:val="both"/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</w:pPr>
    </w:p>
    <w:p w14:paraId="5F4E044F" w14:textId="77777777" w:rsidR="00145F1A" w:rsidRDefault="00145F1A" w:rsidP="008633F0">
      <w:pPr>
        <w:spacing w:after="0" w:line="276" w:lineRule="auto"/>
        <w:jc w:val="both"/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</w:pPr>
    </w:p>
    <w:p w14:paraId="4F0833AC" w14:textId="77777777" w:rsidR="00145F1A" w:rsidRDefault="00145F1A" w:rsidP="008633F0">
      <w:pPr>
        <w:spacing w:after="0" w:line="276" w:lineRule="auto"/>
        <w:jc w:val="both"/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</w:pPr>
    </w:p>
    <w:p w14:paraId="08B339AF" w14:textId="77777777" w:rsidR="006E64BD" w:rsidRPr="008633F0" w:rsidRDefault="006E64BD" w:rsidP="008633F0">
      <w:pPr>
        <w:spacing w:after="0" w:line="276" w:lineRule="auto"/>
        <w:jc w:val="both"/>
        <w:rPr>
          <w:rStyle w:val="shorttext"/>
          <w:rFonts w:ascii="Times New Roman" w:hAnsi="Times New Roman" w:cs="Times New Roman"/>
          <w:sz w:val="28"/>
          <w:szCs w:val="28"/>
          <w:lang w:val="en-US"/>
        </w:rPr>
      </w:pPr>
      <w:r w:rsidRPr="008633F0"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  <w:t>Ex 4</w:t>
      </w:r>
      <w:r w:rsidRPr="008633F0">
        <w:rPr>
          <w:rStyle w:val="shorttext"/>
          <w:rFonts w:ascii="Times New Roman" w:hAnsi="Times New Roman" w:cs="Times New Roman"/>
          <w:sz w:val="28"/>
          <w:szCs w:val="28"/>
          <w:lang w:val="en-US"/>
        </w:rPr>
        <w:t>:</w:t>
      </w:r>
      <w:r w:rsidR="00AE400D" w:rsidRPr="008633F0">
        <w:rPr>
          <w:rStyle w:val="shorttext"/>
          <w:rFonts w:ascii="Times New Roman" w:hAnsi="Times New Roman" w:cs="Times New Roman"/>
          <w:sz w:val="28"/>
          <w:szCs w:val="28"/>
          <w:lang w:val="en-US"/>
        </w:rPr>
        <w:t xml:space="preserve"> Add 2.24 liters of CO</w:t>
      </w:r>
      <w:r w:rsidR="00AE400D" w:rsidRPr="008633F0">
        <w:rPr>
          <w:rStyle w:val="shorttext"/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AE400D" w:rsidRPr="008633F0">
        <w:rPr>
          <w:rStyle w:val="shorttext"/>
          <w:rFonts w:ascii="Times New Roman" w:hAnsi="Times New Roman" w:cs="Times New Roman"/>
          <w:sz w:val="28"/>
          <w:szCs w:val="28"/>
          <w:lang w:val="en-US"/>
        </w:rPr>
        <w:t xml:space="preserve"> to the excess Ca(OH)</w:t>
      </w:r>
      <w:r w:rsidR="00AE400D" w:rsidRPr="008633F0">
        <w:rPr>
          <w:rStyle w:val="shorttext"/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AE400D" w:rsidRPr="008633F0">
        <w:rPr>
          <w:rStyle w:val="shorttext"/>
          <w:rFonts w:ascii="Times New Roman" w:hAnsi="Times New Roman" w:cs="Times New Roman"/>
          <w:sz w:val="28"/>
          <w:szCs w:val="28"/>
          <w:lang w:val="en-US"/>
        </w:rPr>
        <w:t xml:space="preserve"> solution. Calculate the </w:t>
      </w:r>
      <w:r w:rsidR="008C205A">
        <w:rPr>
          <w:rStyle w:val="shorttext"/>
          <w:rFonts w:ascii="Times New Roman" w:hAnsi="Times New Roman" w:cs="Times New Roman"/>
          <w:sz w:val="28"/>
          <w:szCs w:val="28"/>
          <w:lang w:val="en-US"/>
        </w:rPr>
        <w:t>mass</w:t>
      </w:r>
      <w:r w:rsidR="00AE400D" w:rsidRPr="008633F0">
        <w:rPr>
          <w:rStyle w:val="shorttext"/>
          <w:rFonts w:ascii="Times New Roman" w:hAnsi="Times New Roman" w:cs="Times New Roman"/>
          <w:sz w:val="28"/>
          <w:szCs w:val="28"/>
          <w:lang w:val="en-US"/>
        </w:rPr>
        <w:t xml:space="preserve"> of precipitate obtained?</w:t>
      </w:r>
    </w:p>
    <w:tbl>
      <w:tblPr>
        <w:tblStyle w:val="TableGrid"/>
        <w:tblpPr w:leftFromText="180" w:rightFromText="180" w:vertAnchor="text" w:horzAnchor="margin" w:tblpXSpec="center" w:tblpY="18"/>
        <w:tblW w:w="0" w:type="auto"/>
        <w:tblLook w:val="04A0" w:firstRow="1" w:lastRow="0" w:firstColumn="1" w:lastColumn="0" w:noHBand="0" w:noVBand="1"/>
      </w:tblPr>
      <w:tblGrid>
        <w:gridCol w:w="6095"/>
      </w:tblGrid>
      <w:tr w:rsidR="00145F1A" w14:paraId="6DD70B40" w14:textId="77777777" w:rsidTr="00E70FB8">
        <w:tc>
          <w:tcPr>
            <w:tcW w:w="6095" w:type="dxa"/>
          </w:tcPr>
          <w:p w14:paraId="5EB8AD23" w14:textId="77777777" w:rsidR="00145F1A" w:rsidRDefault="00145F1A" w:rsidP="00145F1A">
            <w:pPr>
              <w:spacing w:before="240" w:after="240" w:line="276" w:lineRule="auto"/>
              <w:rPr>
                <w:rStyle w:val="shorttext"/>
                <w:rFonts w:ascii="Times New Roman" w:hAnsi="Times New Roman" w:cs="Times New Roman"/>
                <w:b/>
                <w:sz w:val="28"/>
                <w:szCs w:val="28"/>
              </w:rPr>
            </w:pPr>
            <w:r w:rsidRPr="00FE6583">
              <w:rPr>
                <w:rFonts w:ascii="Times New Roman" w:hAnsi="Times New Roman" w:cs="Times New Roman"/>
                <w:b/>
                <w:sz w:val="28"/>
                <w:szCs w:val="28"/>
              </w:rPr>
              <w:t>Answer</w:t>
            </w:r>
          </w:p>
        </w:tc>
      </w:tr>
    </w:tbl>
    <w:p w14:paraId="6DD799E6" w14:textId="77777777" w:rsidR="00145F1A" w:rsidRDefault="00145F1A" w:rsidP="008633F0">
      <w:pPr>
        <w:spacing w:after="0" w:line="276" w:lineRule="auto"/>
        <w:jc w:val="both"/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</w:pPr>
    </w:p>
    <w:p w14:paraId="0337EBF1" w14:textId="77777777" w:rsidR="00145F1A" w:rsidRDefault="00145F1A" w:rsidP="008633F0">
      <w:pPr>
        <w:spacing w:after="0" w:line="276" w:lineRule="auto"/>
        <w:jc w:val="both"/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</w:pPr>
    </w:p>
    <w:p w14:paraId="136338DF" w14:textId="77777777" w:rsidR="00145F1A" w:rsidRDefault="00145F1A" w:rsidP="008633F0">
      <w:pPr>
        <w:spacing w:after="0" w:line="276" w:lineRule="auto"/>
        <w:jc w:val="both"/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</w:pPr>
    </w:p>
    <w:p w14:paraId="60897EF4" w14:textId="77777777" w:rsidR="006E64BD" w:rsidRPr="008633F0" w:rsidRDefault="00E70FB8" w:rsidP="008633F0">
      <w:pPr>
        <w:spacing w:after="0" w:line="276" w:lineRule="auto"/>
        <w:jc w:val="both"/>
        <w:rPr>
          <w:rStyle w:val="shorttext"/>
          <w:rFonts w:ascii="Times New Roman" w:hAnsi="Times New Roman" w:cs="Times New Roman"/>
          <w:sz w:val="28"/>
          <w:szCs w:val="28"/>
          <w:lang w:val="en-US"/>
        </w:rPr>
      </w:pPr>
      <w:r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  <w:t xml:space="preserve">Ex </w:t>
      </w:r>
      <w:r w:rsidR="006E64BD" w:rsidRPr="008633F0"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  <w:t>5</w:t>
      </w:r>
      <w:r w:rsidR="006E64BD" w:rsidRPr="008633F0">
        <w:rPr>
          <w:rStyle w:val="shorttext"/>
          <w:rFonts w:ascii="Times New Roman" w:hAnsi="Times New Roman" w:cs="Times New Roman"/>
          <w:sz w:val="28"/>
          <w:szCs w:val="28"/>
          <w:lang w:val="en-US"/>
        </w:rPr>
        <w:t>:</w:t>
      </w:r>
      <w:r w:rsidR="00AE400D" w:rsidRPr="008633F0">
        <w:rPr>
          <w:rStyle w:val="shorttext"/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C205A" w:rsidRPr="008C205A">
        <w:rPr>
          <w:rStyle w:val="shorttext"/>
          <w:rFonts w:ascii="Times New Roman" w:hAnsi="Times New Roman" w:cs="Times New Roman"/>
          <w:sz w:val="28"/>
          <w:szCs w:val="28"/>
          <w:lang w:val="en-US"/>
        </w:rPr>
        <w:t>How does hydrochloric acid react with copper (II) hydroxide to make a color solution?</w:t>
      </w:r>
    </w:p>
    <w:tbl>
      <w:tblPr>
        <w:tblStyle w:val="TableGrid"/>
        <w:tblpPr w:leftFromText="180" w:rightFromText="180" w:vertAnchor="text" w:horzAnchor="margin" w:tblpXSpec="center" w:tblpY="17"/>
        <w:tblW w:w="0" w:type="auto"/>
        <w:tblLook w:val="04A0" w:firstRow="1" w:lastRow="0" w:firstColumn="1" w:lastColumn="0" w:noHBand="0" w:noVBand="1"/>
      </w:tblPr>
      <w:tblGrid>
        <w:gridCol w:w="6095"/>
      </w:tblGrid>
      <w:tr w:rsidR="00172E56" w14:paraId="270713F6" w14:textId="77777777" w:rsidTr="00172E56">
        <w:tc>
          <w:tcPr>
            <w:tcW w:w="6095" w:type="dxa"/>
          </w:tcPr>
          <w:p w14:paraId="15D85379" w14:textId="77777777" w:rsidR="00172E56" w:rsidRDefault="00172E56" w:rsidP="00172E56">
            <w:pPr>
              <w:spacing w:before="240" w:after="240" w:line="276" w:lineRule="auto"/>
              <w:rPr>
                <w:rStyle w:val="shorttext"/>
                <w:rFonts w:ascii="Times New Roman" w:hAnsi="Times New Roman" w:cs="Times New Roman"/>
                <w:b/>
                <w:sz w:val="28"/>
                <w:szCs w:val="28"/>
              </w:rPr>
            </w:pPr>
            <w:r w:rsidRPr="00FE6583">
              <w:rPr>
                <w:rFonts w:ascii="Times New Roman" w:hAnsi="Times New Roman" w:cs="Times New Roman"/>
                <w:b/>
                <w:sz w:val="28"/>
                <w:szCs w:val="28"/>
              </w:rPr>
              <w:t>Answer</w:t>
            </w:r>
          </w:p>
        </w:tc>
      </w:tr>
    </w:tbl>
    <w:p w14:paraId="55959763" w14:textId="77777777" w:rsidR="00E70FB8" w:rsidRDefault="00E70FB8" w:rsidP="008633F0">
      <w:pPr>
        <w:spacing w:after="0" w:line="276" w:lineRule="auto"/>
        <w:jc w:val="both"/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</w:pPr>
    </w:p>
    <w:p w14:paraId="66DD94B1" w14:textId="77777777" w:rsidR="00145F1A" w:rsidRDefault="00145F1A" w:rsidP="008633F0">
      <w:pPr>
        <w:spacing w:after="0" w:line="276" w:lineRule="auto"/>
        <w:jc w:val="both"/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</w:pPr>
    </w:p>
    <w:p w14:paraId="5D9E416F" w14:textId="77777777" w:rsidR="00145F1A" w:rsidRDefault="00145F1A" w:rsidP="008633F0">
      <w:pPr>
        <w:spacing w:after="0" w:line="276" w:lineRule="auto"/>
        <w:jc w:val="both"/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</w:pPr>
    </w:p>
    <w:p w14:paraId="1B413830" w14:textId="77777777" w:rsidR="00A063CA" w:rsidRDefault="006E64BD" w:rsidP="008633F0">
      <w:pPr>
        <w:spacing w:after="0" w:line="276" w:lineRule="auto"/>
        <w:jc w:val="both"/>
        <w:rPr>
          <w:rStyle w:val="shorttext"/>
          <w:rFonts w:ascii="Times New Roman" w:hAnsi="Times New Roman" w:cs="Times New Roman"/>
          <w:sz w:val="28"/>
          <w:szCs w:val="28"/>
          <w:lang w:val="en-US"/>
        </w:rPr>
      </w:pPr>
      <w:r w:rsidRPr="008633F0"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  <w:t>Ex 6</w:t>
      </w:r>
      <w:r w:rsidRPr="008633F0">
        <w:rPr>
          <w:rStyle w:val="shorttext"/>
          <w:rFonts w:ascii="Times New Roman" w:hAnsi="Times New Roman" w:cs="Times New Roman"/>
          <w:sz w:val="28"/>
          <w:szCs w:val="28"/>
          <w:lang w:val="en-US"/>
        </w:rPr>
        <w:t>:</w:t>
      </w:r>
      <w:r w:rsidR="00AE400D" w:rsidRPr="008633F0">
        <w:rPr>
          <w:rStyle w:val="shorttext"/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70FB8">
        <w:rPr>
          <w:rStyle w:val="shorttext"/>
          <w:rFonts w:ascii="Times New Roman" w:hAnsi="Times New Roman" w:cs="Times New Roman"/>
          <w:sz w:val="28"/>
          <w:szCs w:val="28"/>
          <w:lang w:val="en-US"/>
        </w:rPr>
        <w:t xml:space="preserve">For 11 grams of </w:t>
      </w:r>
      <w:r w:rsidR="00A063CA" w:rsidRPr="00A063CA">
        <w:rPr>
          <w:rStyle w:val="shorttext"/>
          <w:rFonts w:ascii="Times New Roman" w:hAnsi="Times New Roman" w:cs="Times New Roman"/>
          <w:sz w:val="28"/>
          <w:szCs w:val="28"/>
          <w:lang w:val="en-US"/>
        </w:rPr>
        <w:t xml:space="preserve">Al and Fe mixtures to </w:t>
      </w:r>
      <w:r w:rsidR="008C205A" w:rsidRPr="008C205A">
        <w:rPr>
          <w:rStyle w:val="shorttext"/>
          <w:rFonts w:ascii="Times New Roman" w:hAnsi="Times New Roman" w:cs="Times New Roman"/>
          <w:sz w:val="28"/>
          <w:szCs w:val="28"/>
          <w:lang w:val="en-US"/>
        </w:rPr>
        <w:t>react</w:t>
      </w:r>
      <w:r w:rsidR="00A063CA" w:rsidRPr="00A063CA">
        <w:rPr>
          <w:rStyle w:val="shorttext"/>
          <w:rFonts w:ascii="Times New Roman" w:hAnsi="Times New Roman" w:cs="Times New Roman"/>
          <w:sz w:val="28"/>
          <w:szCs w:val="28"/>
          <w:lang w:val="en-US"/>
        </w:rPr>
        <w:t xml:space="preserve"> just enough with H</w:t>
      </w:r>
      <w:r w:rsidR="00A063CA" w:rsidRPr="00A063CA">
        <w:rPr>
          <w:rStyle w:val="shorttext"/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A063CA" w:rsidRPr="00A063CA">
        <w:rPr>
          <w:rStyle w:val="shorttext"/>
          <w:rFonts w:ascii="Times New Roman" w:hAnsi="Times New Roman" w:cs="Times New Roman"/>
          <w:sz w:val="28"/>
          <w:szCs w:val="28"/>
          <w:lang w:val="en-US"/>
        </w:rPr>
        <w:t>SO</w:t>
      </w:r>
      <w:r w:rsidR="00A063CA" w:rsidRPr="00A063CA">
        <w:rPr>
          <w:rStyle w:val="shorttext"/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="00A063CA" w:rsidRPr="00A063CA">
        <w:rPr>
          <w:rStyle w:val="shorttext"/>
          <w:rFonts w:ascii="Times New Roman" w:hAnsi="Times New Roman" w:cs="Times New Roman"/>
          <w:sz w:val="28"/>
          <w:szCs w:val="28"/>
          <w:lang w:val="en-US"/>
        </w:rPr>
        <w:t xml:space="preserve"> to yield 8.96 liters of H</w:t>
      </w:r>
      <w:r w:rsidR="00A063CA" w:rsidRPr="00A063CA">
        <w:rPr>
          <w:rStyle w:val="shorttext"/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A063CA" w:rsidRPr="00A063CA">
        <w:rPr>
          <w:rStyle w:val="shorttext"/>
          <w:rFonts w:ascii="Times New Roman" w:hAnsi="Times New Roman" w:cs="Times New Roman"/>
          <w:sz w:val="28"/>
          <w:szCs w:val="28"/>
          <w:lang w:val="en-US"/>
        </w:rPr>
        <w:t xml:space="preserve"> (standard conditions). Calculate the mass of each metal in the original mixture.</w:t>
      </w:r>
    </w:p>
    <w:tbl>
      <w:tblPr>
        <w:tblStyle w:val="TableGrid"/>
        <w:tblpPr w:leftFromText="180" w:rightFromText="180" w:vertAnchor="text" w:horzAnchor="margin" w:tblpXSpec="center" w:tblpY="145"/>
        <w:tblW w:w="0" w:type="auto"/>
        <w:tblLook w:val="04A0" w:firstRow="1" w:lastRow="0" w:firstColumn="1" w:lastColumn="0" w:noHBand="0" w:noVBand="1"/>
      </w:tblPr>
      <w:tblGrid>
        <w:gridCol w:w="6095"/>
      </w:tblGrid>
      <w:tr w:rsidR="00145F1A" w14:paraId="39BA8F96" w14:textId="77777777" w:rsidTr="00E70FB8">
        <w:tc>
          <w:tcPr>
            <w:tcW w:w="6095" w:type="dxa"/>
          </w:tcPr>
          <w:p w14:paraId="30153C64" w14:textId="77777777" w:rsidR="00145F1A" w:rsidRDefault="00145F1A" w:rsidP="00145F1A">
            <w:pPr>
              <w:spacing w:before="240" w:after="240" w:line="276" w:lineRule="auto"/>
              <w:rPr>
                <w:rStyle w:val="shorttext"/>
                <w:rFonts w:ascii="Times New Roman" w:hAnsi="Times New Roman" w:cs="Times New Roman"/>
                <w:b/>
                <w:sz w:val="28"/>
                <w:szCs w:val="28"/>
              </w:rPr>
            </w:pPr>
            <w:r w:rsidRPr="00FE6583">
              <w:rPr>
                <w:rFonts w:ascii="Times New Roman" w:hAnsi="Times New Roman" w:cs="Times New Roman"/>
                <w:b/>
                <w:sz w:val="28"/>
                <w:szCs w:val="28"/>
              </w:rPr>
              <w:t>Answer</w:t>
            </w:r>
          </w:p>
        </w:tc>
      </w:tr>
    </w:tbl>
    <w:p w14:paraId="45233D5E" w14:textId="77777777" w:rsidR="00145F1A" w:rsidRDefault="00145F1A" w:rsidP="008633F0">
      <w:pPr>
        <w:spacing w:after="0" w:line="276" w:lineRule="auto"/>
        <w:jc w:val="both"/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</w:pPr>
    </w:p>
    <w:p w14:paraId="73F60AC0" w14:textId="77777777" w:rsidR="00145F1A" w:rsidRDefault="00145F1A" w:rsidP="008633F0">
      <w:pPr>
        <w:spacing w:after="0" w:line="276" w:lineRule="auto"/>
        <w:jc w:val="both"/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</w:pPr>
    </w:p>
    <w:p w14:paraId="41074C27" w14:textId="77777777" w:rsidR="00145F1A" w:rsidRDefault="00145F1A" w:rsidP="008633F0">
      <w:pPr>
        <w:spacing w:after="0" w:line="276" w:lineRule="auto"/>
        <w:jc w:val="both"/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</w:pPr>
    </w:p>
    <w:p w14:paraId="50015D4B" w14:textId="77777777" w:rsidR="00AE400D" w:rsidRPr="008633F0" w:rsidRDefault="00AE400D" w:rsidP="008633F0">
      <w:pPr>
        <w:spacing w:after="0" w:line="276" w:lineRule="auto"/>
        <w:jc w:val="both"/>
        <w:rPr>
          <w:rStyle w:val="shorttext"/>
          <w:rFonts w:ascii="Times New Roman" w:hAnsi="Times New Roman" w:cs="Times New Roman"/>
          <w:sz w:val="28"/>
          <w:szCs w:val="28"/>
          <w:lang w:val="en-US"/>
        </w:rPr>
      </w:pPr>
      <w:r w:rsidRPr="008633F0">
        <w:rPr>
          <w:rStyle w:val="shorttext"/>
          <w:rFonts w:ascii="Times New Roman" w:hAnsi="Times New Roman" w:cs="Times New Roman"/>
          <w:b/>
          <w:sz w:val="28"/>
          <w:szCs w:val="28"/>
          <w:lang w:val="en-US"/>
        </w:rPr>
        <w:t>Ex 7</w:t>
      </w:r>
      <w:r w:rsidRPr="008633F0">
        <w:rPr>
          <w:rStyle w:val="shorttext"/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="00FC73C3" w:rsidRPr="008633F0">
        <w:rPr>
          <w:rStyle w:val="shorttext"/>
          <w:rFonts w:ascii="Times New Roman" w:hAnsi="Times New Roman" w:cs="Times New Roman"/>
          <w:sz w:val="28"/>
          <w:szCs w:val="28"/>
          <w:lang w:val="en-US"/>
        </w:rPr>
        <w:t>Give 5.6 g</w:t>
      </w:r>
      <w:r w:rsidR="004B7542">
        <w:rPr>
          <w:rStyle w:val="shorttext"/>
          <w:rFonts w:ascii="Times New Roman" w:hAnsi="Times New Roman" w:cs="Times New Roman"/>
          <w:sz w:val="28"/>
          <w:szCs w:val="28"/>
          <w:lang w:val="en-US"/>
        </w:rPr>
        <w:t>rams</w:t>
      </w:r>
      <w:r w:rsidR="00FC73C3" w:rsidRPr="008633F0">
        <w:rPr>
          <w:rStyle w:val="shorttext"/>
          <w:rFonts w:ascii="Times New Roman" w:hAnsi="Times New Roman" w:cs="Times New Roman"/>
          <w:sz w:val="28"/>
          <w:szCs w:val="28"/>
          <w:lang w:val="en-US"/>
        </w:rPr>
        <w:t xml:space="preserve"> of iron to react with excess hydrochloric acid. Calculates H</w:t>
      </w:r>
      <w:r w:rsidR="00FC73C3" w:rsidRPr="008C205A">
        <w:rPr>
          <w:rStyle w:val="shorttext"/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FC73C3" w:rsidRPr="008633F0">
        <w:rPr>
          <w:rStyle w:val="shorttext"/>
          <w:rFonts w:ascii="Times New Roman" w:hAnsi="Times New Roman" w:cs="Times New Roman"/>
          <w:sz w:val="28"/>
          <w:szCs w:val="28"/>
          <w:lang w:val="en-US"/>
        </w:rPr>
        <w:t xml:space="preserve"> gas volume (standard conditions).</w:t>
      </w:r>
    </w:p>
    <w:tbl>
      <w:tblPr>
        <w:tblStyle w:val="TableGrid"/>
        <w:tblpPr w:leftFromText="180" w:rightFromText="180" w:vertAnchor="text" w:horzAnchor="page" w:tblpXSpec="center" w:tblpY="176"/>
        <w:tblW w:w="0" w:type="auto"/>
        <w:tblLook w:val="04A0" w:firstRow="1" w:lastRow="0" w:firstColumn="1" w:lastColumn="0" w:noHBand="0" w:noVBand="1"/>
      </w:tblPr>
      <w:tblGrid>
        <w:gridCol w:w="6095"/>
      </w:tblGrid>
      <w:tr w:rsidR="00E70FB8" w14:paraId="3B0CA824" w14:textId="77777777" w:rsidTr="00E70FB8">
        <w:tc>
          <w:tcPr>
            <w:tcW w:w="6095" w:type="dxa"/>
          </w:tcPr>
          <w:p w14:paraId="5F64DA04" w14:textId="77777777" w:rsidR="00E70FB8" w:rsidRDefault="00E70FB8" w:rsidP="00E70FB8">
            <w:pPr>
              <w:spacing w:before="240" w:after="240" w:line="276" w:lineRule="auto"/>
              <w:rPr>
                <w:rStyle w:val="shorttext"/>
                <w:rFonts w:ascii="Times New Roman" w:hAnsi="Times New Roman" w:cs="Times New Roman"/>
                <w:b/>
                <w:sz w:val="28"/>
                <w:szCs w:val="28"/>
              </w:rPr>
            </w:pPr>
            <w:r w:rsidRPr="00FE6583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Answer</w:t>
            </w:r>
          </w:p>
        </w:tc>
      </w:tr>
    </w:tbl>
    <w:p w14:paraId="6F9B3B00" w14:textId="77777777" w:rsidR="00241A78" w:rsidRDefault="00241A78" w:rsidP="008633F0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31336B9B" w14:textId="77777777" w:rsidR="00241A78" w:rsidRDefault="00241A78" w:rsidP="008633F0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1CB3F5D9" w14:textId="77777777" w:rsidR="00241A78" w:rsidRDefault="00241A78" w:rsidP="008633F0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3EEB45D2" w14:textId="77777777" w:rsidR="00D437B1" w:rsidRPr="008633F0" w:rsidRDefault="00D437B1" w:rsidP="008633F0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633F0">
        <w:rPr>
          <w:rFonts w:ascii="Times New Roman" w:hAnsi="Times New Roman" w:cs="Times New Roman"/>
          <w:b/>
          <w:sz w:val="28"/>
          <w:szCs w:val="28"/>
          <w:lang w:val="en-US"/>
        </w:rPr>
        <w:t>Ex 8</w:t>
      </w:r>
      <w:r w:rsidRPr="008633F0">
        <w:rPr>
          <w:rFonts w:ascii="Times New Roman" w:hAnsi="Times New Roman" w:cs="Times New Roman"/>
          <w:sz w:val="28"/>
          <w:szCs w:val="28"/>
          <w:lang w:val="en-US"/>
        </w:rPr>
        <w:t>:</w:t>
      </w:r>
      <w:r w:rsidR="009D6B3A" w:rsidRPr="008633F0">
        <w:rPr>
          <w:rFonts w:ascii="Times New Roman" w:hAnsi="Times New Roman" w:cs="Times New Roman"/>
          <w:sz w:val="28"/>
          <w:szCs w:val="28"/>
          <w:lang w:val="en-US"/>
        </w:rPr>
        <w:t xml:space="preserve"> Give 8 grams of a metal oxide (</w:t>
      </w:r>
      <w:r w:rsidR="005257B3" w:rsidRPr="005257B3">
        <w:rPr>
          <w:rFonts w:ascii="Times New Roman" w:hAnsi="Times New Roman" w:cs="Times New Roman"/>
          <w:sz w:val="28"/>
          <w:szCs w:val="28"/>
          <w:lang w:val="en-US"/>
        </w:rPr>
        <w:t>valence II</w:t>
      </w:r>
      <w:r w:rsidR="009D6B3A" w:rsidRPr="008633F0">
        <w:rPr>
          <w:rFonts w:ascii="Times New Roman" w:hAnsi="Times New Roman" w:cs="Times New Roman"/>
          <w:sz w:val="28"/>
          <w:szCs w:val="28"/>
          <w:lang w:val="en-US"/>
        </w:rPr>
        <w:t xml:space="preserve">) sufficiently with 200 ml of  HCl </w:t>
      </w:r>
      <w:r w:rsidR="00EE2626" w:rsidRPr="008633F0">
        <w:rPr>
          <w:rFonts w:ascii="Times New Roman" w:hAnsi="Times New Roman" w:cs="Times New Roman"/>
          <w:sz w:val="28"/>
          <w:szCs w:val="28"/>
          <w:lang w:val="en-US"/>
        </w:rPr>
        <w:t xml:space="preserve">1M </w:t>
      </w:r>
      <w:r w:rsidR="009D6B3A" w:rsidRPr="008633F0">
        <w:rPr>
          <w:rFonts w:ascii="Times New Roman" w:hAnsi="Times New Roman" w:cs="Times New Roman"/>
          <w:sz w:val="28"/>
          <w:szCs w:val="28"/>
          <w:lang w:val="en-US"/>
        </w:rPr>
        <w:t>to obtain solution X. Find the metal oxide.</w:t>
      </w:r>
    </w:p>
    <w:tbl>
      <w:tblPr>
        <w:tblStyle w:val="TableGrid"/>
        <w:tblpPr w:leftFromText="180" w:rightFromText="180" w:vertAnchor="text" w:horzAnchor="margin" w:tblpXSpec="center" w:tblpY="185"/>
        <w:tblW w:w="0" w:type="auto"/>
        <w:tblLook w:val="04A0" w:firstRow="1" w:lastRow="0" w:firstColumn="1" w:lastColumn="0" w:noHBand="0" w:noVBand="1"/>
      </w:tblPr>
      <w:tblGrid>
        <w:gridCol w:w="6095"/>
      </w:tblGrid>
      <w:tr w:rsidR="00E70FB8" w14:paraId="22B3F2A5" w14:textId="77777777" w:rsidTr="00E70FB8">
        <w:tc>
          <w:tcPr>
            <w:tcW w:w="6095" w:type="dxa"/>
          </w:tcPr>
          <w:p w14:paraId="62E267C6" w14:textId="77777777" w:rsidR="00E70FB8" w:rsidRDefault="00E70FB8" w:rsidP="00E70FB8">
            <w:pPr>
              <w:spacing w:before="240" w:after="240" w:line="276" w:lineRule="auto"/>
              <w:rPr>
                <w:rStyle w:val="shorttext"/>
                <w:rFonts w:ascii="Times New Roman" w:hAnsi="Times New Roman" w:cs="Times New Roman"/>
                <w:b/>
                <w:sz w:val="28"/>
                <w:szCs w:val="28"/>
              </w:rPr>
            </w:pPr>
            <w:r w:rsidRPr="00FE6583">
              <w:rPr>
                <w:rFonts w:ascii="Times New Roman" w:hAnsi="Times New Roman" w:cs="Times New Roman"/>
                <w:b/>
                <w:sz w:val="28"/>
                <w:szCs w:val="28"/>
              </w:rPr>
              <w:t>Answer</w:t>
            </w:r>
          </w:p>
        </w:tc>
      </w:tr>
    </w:tbl>
    <w:p w14:paraId="6C706401" w14:textId="77777777" w:rsidR="00241A78" w:rsidRDefault="00241A78" w:rsidP="008633F0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2EB95FD1" w14:textId="77777777" w:rsidR="00241A78" w:rsidRDefault="00241A78" w:rsidP="008633F0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189DACAB" w14:textId="77777777" w:rsidR="00241A78" w:rsidRDefault="00241A78" w:rsidP="008633F0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73F5EA7E" w14:textId="77777777" w:rsidR="00D437B1" w:rsidRPr="008633F0" w:rsidRDefault="00D437B1" w:rsidP="008633F0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633F0">
        <w:rPr>
          <w:rFonts w:ascii="Times New Roman" w:hAnsi="Times New Roman" w:cs="Times New Roman"/>
          <w:b/>
          <w:sz w:val="28"/>
          <w:szCs w:val="28"/>
          <w:lang w:val="en-US"/>
        </w:rPr>
        <w:t>Ex 9</w:t>
      </w:r>
      <w:r w:rsidRPr="008633F0">
        <w:rPr>
          <w:rFonts w:ascii="Times New Roman" w:hAnsi="Times New Roman" w:cs="Times New Roman"/>
          <w:sz w:val="28"/>
          <w:szCs w:val="28"/>
          <w:lang w:val="en-US"/>
        </w:rPr>
        <w:t>:</w:t>
      </w:r>
      <w:r w:rsidR="009D6B3A" w:rsidRPr="008633F0">
        <w:rPr>
          <w:rFonts w:ascii="Times New Roman" w:hAnsi="Times New Roman" w:cs="Times New Roman"/>
          <w:sz w:val="28"/>
          <w:szCs w:val="28"/>
          <w:lang w:val="en-US"/>
        </w:rPr>
        <w:t xml:space="preserve"> Dissolve 6.2 g Na</w:t>
      </w:r>
      <w:r w:rsidR="009D6B3A" w:rsidRPr="008633F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9D6B3A" w:rsidRPr="008633F0">
        <w:rPr>
          <w:rFonts w:ascii="Times New Roman" w:hAnsi="Times New Roman" w:cs="Times New Roman"/>
          <w:sz w:val="28"/>
          <w:szCs w:val="28"/>
          <w:lang w:val="en-US"/>
        </w:rPr>
        <w:t>O in 2 liters of water. Calculate the molar concentration of the solution obtained.</w:t>
      </w:r>
    </w:p>
    <w:tbl>
      <w:tblPr>
        <w:tblStyle w:val="TableGrid"/>
        <w:tblpPr w:leftFromText="180" w:rightFromText="180" w:vertAnchor="text" w:horzAnchor="page" w:tblpXSpec="center" w:tblpY="88"/>
        <w:tblW w:w="0" w:type="auto"/>
        <w:tblLook w:val="04A0" w:firstRow="1" w:lastRow="0" w:firstColumn="1" w:lastColumn="0" w:noHBand="0" w:noVBand="1"/>
      </w:tblPr>
      <w:tblGrid>
        <w:gridCol w:w="6095"/>
      </w:tblGrid>
      <w:tr w:rsidR="00E70FB8" w14:paraId="60FDFFD3" w14:textId="77777777" w:rsidTr="00E70FB8">
        <w:tc>
          <w:tcPr>
            <w:tcW w:w="6095" w:type="dxa"/>
          </w:tcPr>
          <w:p w14:paraId="3C31E3D4" w14:textId="77777777" w:rsidR="00E70FB8" w:rsidRDefault="00E70FB8" w:rsidP="00E70FB8">
            <w:pPr>
              <w:spacing w:before="240" w:after="240" w:line="276" w:lineRule="auto"/>
              <w:rPr>
                <w:rStyle w:val="shorttext"/>
                <w:rFonts w:ascii="Times New Roman" w:hAnsi="Times New Roman" w:cs="Times New Roman"/>
                <w:b/>
                <w:sz w:val="28"/>
                <w:szCs w:val="28"/>
              </w:rPr>
            </w:pPr>
            <w:r w:rsidRPr="00FE6583">
              <w:rPr>
                <w:rFonts w:ascii="Times New Roman" w:hAnsi="Times New Roman" w:cs="Times New Roman"/>
                <w:b/>
                <w:sz w:val="28"/>
                <w:szCs w:val="28"/>
              </w:rPr>
              <w:t>Answer</w:t>
            </w:r>
          </w:p>
        </w:tc>
      </w:tr>
    </w:tbl>
    <w:p w14:paraId="0B4C2A41" w14:textId="77777777" w:rsidR="00E70FB8" w:rsidRDefault="00E70FB8" w:rsidP="008633F0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03FDC8F9" w14:textId="77777777" w:rsidR="00E70FB8" w:rsidRDefault="00E70FB8" w:rsidP="008633F0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3A13A544" w14:textId="77777777" w:rsidR="00E70FB8" w:rsidRDefault="00E70FB8" w:rsidP="008633F0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1EB7ED02" w14:textId="77777777" w:rsidR="00F52469" w:rsidRPr="00F52469" w:rsidRDefault="00D437B1" w:rsidP="00F52469">
      <w:pPr>
        <w:pStyle w:val="HTMLPreformatted"/>
        <w:shd w:val="clear" w:color="auto" w:fill="FFFFFF"/>
        <w:rPr>
          <w:rFonts w:ascii="inherit" w:hAnsi="inherit"/>
          <w:color w:val="212121"/>
        </w:rPr>
      </w:pPr>
      <w:r w:rsidRPr="008633F0">
        <w:rPr>
          <w:rFonts w:ascii="Times New Roman" w:hAnsi="Times New Roman" w:cs="Times New Roman"/>
          <w:b/>
          <w:sz w:val="28"/>
          <w:szCs w:val="28"/>
        </w:rPr>
        <w:t>Ex 10</w:t>
      </w:r>
      <w:r w:rsidRPr="008633F0">
        <w:rPr>
          <w:rFonts w:ascii="Times New Roman" w:hAnsi="Times New Roman" w:cs="Times New Roman"/>
          <w:sz w:val="28"/>
          <w:szCs w:val="28"/>
        </w:rPr>
        <w:t>:</w:t>
      </w:r>
      <w:r w:rsidR="008633F0" w:rsidRPr="008633F0">
        <w:rPr>
          <w:rFonts w:ascii="Times New Roman" w:hAnsi="Times New Roman" w:cs="Times New Roman"/>
          <w:sz w:val="28"/>
          <w:szCs w:val="28"/>
        </w:rPr>
        <w:t xml:space="preserve"> Give 200 g of a solution Na</w:t>
      </w:r>
      <w:r w:rsidR="008633F0" w:rsidRPr="008633F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8633F0" w:rsidRPr="008633F0">
        <w:rPr>
          <w:rFonts w:ascii="Times New Roman" w:hAnsi="Times New Roman" w:cs="Times New Roman"/>
          <w:sz w:val="28"/>
          <w:szCs w:val="28"/>
        </w:rPr>
        <w:t>CO</w:t>
      </w:r>
      <w:r w:rsidR="008633F0" w:rsidRPr="008633F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8633F0" w:rsidRPr="008633F0">
        <w:rPr>
          <w:rFonts w:ascii="Times New Roman" w:hAnsi="Times New Roman" w:cs="Times New Roman"/>
          <w:sz w:val="28"/>
          <w:szCs w:val="28"/>
        </w:rPr>
        <w:t xml:space="preserve"> </w:t>
      </w:r>
      <w:r w:rsidR="000F644D" w:rsidRPr="008633F0">
        <w:rPr>
          <w:rFonts w:ascii="Times New Roman" w:hAnsi="Times New Roman" w:cs="Times New Roman"/>
          <w:sz w:val="28"/>
          <w:szCs w:val="28"/>
        </w:rPr>
        <w:t xml:space="preserve">10.6% </w:t>
      </w:r>
      <w:r w:rsidR="008633F0" w:rsidRPr="008633F0">
        <w:rPr>
          <w:rFonts w:ascii="Times New Roman" w:hAnsi="Times New Roman" w:cs="Times New Roman"/>
          <w:sz w:val="28"/>
          <w:szCs w:val="28"/>
        </w:rPr>
        <w:t>with excess HCl. Calculate the volume of gas generated (standard conditions).</w:t>
      </w:r>
      <w:r w:rsidR="00F52469" w:rsidRPr="00F52469">
        <w:rPr>
          <w:rFonts w:ascii="inherit" w:hAnsi="inherit"/>
          <w:color w:val="212121"/>
        </w:rPr>
        <w:t xml:space="preserve"> </w:t>
      </w:r>
    </w:p>
    <w:p w14:paraId="110C2E43" w14:textId="77777777" w:rsidR="00D437B1" w:rsidRPr="008633F0" w:rsidRDefault="00D437B1" w:rsidP="008633F0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Style w:val="TableGrid"/>
        <w:tblpPr w:leftFromText="180" w:rightFromText="180" w:vertAnchor="text" w:horzAnchor="margin" w:tblpXSpec="center" w:tblpY="49"/>
        <w:tblW w:w="0" w:type="auto"/>
        <w:tblLook w:val="04A0" w:firstRow="1" w:lastRow="0" w:firstColumn="1" w:lastColumn="0" w:noHBand="0" w:noVBand="1"/>
      </w:tblPr>
      <w:tblGrid>
        <w:gridCol w:w="6095"/>
      </w:tblGrid>
      <w:tr w:rsidR="00145F1A" w14:paraId="0405F5FB" w14:textId="77777777" w:rsidTr="00E70FB8">
        <w:tc>
          <w:tcPr>
            <w:tcW w:w="6095" w:type="dxa"/>
          </w:tcPr>
          <w:p w14:paraId="1B576D39" w14:textId="77777777" w:rsidR="00145F1A" w:rsidRDefault="00145F1A" w:rsidP="00E70FB8">
            <w:pPr>
              <w:spacing w:before="240" w:after="240" w:line="276" w:lineRule="auto"/>
              <w:rPr>
                <w:rStyle w:val="shorttext"/>
                <w:rFonts w:ascii="Times New Roman" w:hAnsi="Times New Roman" w:cs="Times New Roman"/>
                <w:b/>
                <w:sz w:val="28"/>
                <w:szCs w:val="28"/>
              </w:rPr>
            </w:pPr>
            <w:r w:rsidRPr="00FE6583">
              <w:rPr>
                <w:rFonts w:ascii="Times New Roman" w:hAnsi="Times New Roman" w:cs="Times New Roman"/>
                <w:b/>
                <w:sz w:val="28"/>
                <w:szCs w:val="28"/>
              </w:rPr>
              <w:t>Answer</w:t>
            </w:r>
          </w:p>
        </w:tc>
      </w:tr>
    </w:tbl>
    <w:p w14:paraId="73BA6297" w14:textId="77777777" w:rsidR="00E70FB8" w:rsidRDefault="00E70FB8" w:rsidP="008633F0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506534D7" w14:textId="77777777" w:rsidR="00E70FB8" w:rsidRDefault="00E70FB8" w:rsidP="008633F0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55A8EADB" w14:textId="77777777" w:rsidR="00E70FB8" w:rsidRDefault="00E70FB8" w:rsidP="008633F0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4C46A9BA" w14:textId="77777777" w:rsidR="00191FD6" w:rsidRPr="008633F0" w:rsidRDefault="00D437B1" w:rsidP="008633F0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633F0">
        <w:rPr>
          <w:rFonts w:ascii="Times New Roman" w:hAnsi="Times New Roman" w:cs="Times New Roman"/>
          <w:b/>
          <w:sz w:val="28"/>
          <w:szCs w:val="28"/>
          <w:lang w:val="en-US"/>
        </w:rPr>
        <w:t>Ex 11</w:t>
      </w:r>
      <w:r w:rsidRPr="008633F0">
        <w:rPr>
          <w:rFonts w:ascii="Times New Roman" w:hAnsi="Times New Roman" w:cs="Times New Roman"/>
          <w:sz w:val="28"/>
          <w:szCs w:val="28"/>
          <w:lang w:val="en-US"/>
        </w:rPr>
        <w:t>:</w:t>
      </w:r>
      <w:r w:rsidR="008633F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1FD6" w:rsidRPr="008633F0">
        <w:rPr>
          <w:rFonts w:ascii="Times New Roman" w:hAnsi="Times New Roman" w:cs="Times New Roman"/>
          <w:sz w:val="28"/>
          <w:szCs w:val="28"/>
          <w:lang w:val="en-US"/>
        </w:rPr>
        <w:t xml:space="preserve">Give </w:t>
      </w:r>
      <w:r w:rsidR="008633F0" w:rsidRPr="008633F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8633F0" w:rsidRPr="008633F0">
        <w:rPr>
          <w:rFonts w:ascii="Times New Roman" w:hAnsi="Times New Roman" w:cs="Times New Roman"/>
          <w:sz w:val="28"/>
          <w:szCs w:val="28"/>
          <w:lang w:val="en-US"/>
        </w:rPr>
        <w:t xml:space="preserve"> grams</w:t>
      </w:r>
      <w:r w:rsidR="008633F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1FD6" w:rsidRPr="008633F0">
        <w:rPr>
          <w:rFonts w:ascii="Times New Roman" w:hAnsi="Times New Roman" w:cs="Times New Roman"/>
          <w:sz w:val="28"/>
          <w:szCs w:val="28"/>
          <w:lang w:val="en-US"/>
        </w:rPr>
        <w:t>mixture of 2 metals A and B (unclear chemistry) with complete solution of HCl (both A and B both react). After the reaction was complete, 67 grams of salt and 8.96 liters of H</w:t>
      </w:r>
      <w:r w:rsidR="00191FD6" w:rsidRPr="008633F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191FD6" w:rsidRPr="008633F0">
        <w:rPr>
          <w:rFonts w:ascii="Times New Roman" w:hAnsi="Times New Roman" w:cs="Times New Roman"/>
          <w:sz w:val="28"/>
          <w:szCs w:val="28"/>
          <w:lang w:val="en-US"/>
        </w:rPr>
        <w:t xml:space="preserve"> (standard conditions) were obtained.</w:t>
      </w:r>
    </w:p>
    <w:p w14:paraId="4DEA1A10" w14:textId="77777777" w:rsidR="00191FD6" w:rsidRPr="008633F0" w:rsidRDefault="00191FD6" w:rsidP="008633F0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633F0">
        <w:rPr>
          <w:rFonts w:ascii="Times New Roman" w:hAnsi="Times New Roman" w:cs="Times New Roman"/>
          <w:sz w:val="28"/>
          <w:szCs w:val="28"/>
          <w:lang w:val="en-US"/>
        </w:rPr>
        <w:t>a. Write chemical equations?</w:t>
      </w:r>
    </w:p>
    <w:p w14:paraId="28F6BB52" w14:textId="77777777" w:rsidR="00733C53" w:rsidRPr="008633F0" w:rsidRDefault="00191FD6" w:rsidP="008633F0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633F0">
        <w:rPr>
          <w:rFonts w:ascii="Times New Roman" w:hAnsi="Times New Roman" w:cs="Times New Roman"/>
          <w:sz w:val="28"/>
          <w:szCs w:val="28"/>
          <w:lang w:val="en-US"/>
        </w:rPr>
        <w:t>b. Calculus</w:t>
      </w:r>
      <w:r w:rsidR="00CD53C1" w:rsidRPr="008633F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633F0" w:rsidRPr="008633F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8633F0">
        <w:rPr>
          <w:rFonts w:ascii="Times New Roman" w:hAnsi="Times New Roman" w:cs="Times New Roman"/>
          <w:sz w:val="28"/>
          <w:szCs w:val="28"/>
          <w:lang w:val="en-US"/>
        </w:rPr>
        <w:t>?</w:t>
      </w:r>
    </w:p>
    <w:p w14:paraId="1C7CF4A9" w14:textId="77777777" w:rsidR="00E70FB8" w:rsidRDefault="00E70FB8" w:rsidP="00733C53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Solusion</w:t>
      </w:r>
    </w:p>
    <w:p w14:paraId="00C2AFE5" w14:textId="77777777" w:rsidR="00E70FB8" w:rsidRPr="00E70FB8" w:rsidRDefault="00E70FB8" w:rsidP="00E70FB8">
      <w:pPr>
        <w:spacing w:after="0" w:line="480" w:lineRule="auto"/>
        <w:jc w:val="center"/>
        <w:rPr>
          <w:rFonts w:ascii="Times New Roman" w:hAnsi="Times New Roman" w:cs="Times New Roman"/>
          <w:b/>
          <w:sz w:val="16"/>
          <w:szCs w:val="16"/>
          <w:lang w:val="en-US"/>
        </w:rPr>
      </w:pPr>
      <w:r w:rsidRPr="00E70FB8">
        <w:rPr>
          <w:rFonts w:ascii="Times New Roman" w:hAnsi="Times New Roman" w:cs="Times New Roman"/>
          <w:b/>
          <w:sz w:val="16"/>
          <w:szCs w:val="16"/>
          <w:lang w:val="en-US"/>
        </w:rPr>
        <w:t>………………………</w:t>
      </w:r>
      <w:r>
        <w:rPr>
          <w:rFonts w:ascii="Times New Roman" w:hAnsi="Times New Roman" w:cs="Times New Roman"/>
          <w:b/>
          <w:sz w:val="16"/>
          <w:szCs w:val="16"/>
          <w:lang w:val="en-US"/>
        </w:rPr>
        <w:t>……………………..</w:t>
      </w:r>
      <w:r w:rsidRPr="00E70FB8">
        <w:rPr>
          <w:rFonts w:ascii="Times New Roman" w:hAnsi="Times New Roman" w:cs="Times New Roman"/>
          <w:b/>
          <w:sz w:val="16"/>
          <w:szCs w:val="16"/>
          <w:lang w:val="en-US"/>
        </w:rPr>
        <w:t>………………………………………………………………………………………………………….</w:t>
      </w:r>
    </w:p>
    <w:p w14:paraId="47E29605" w14:textId="77777777" w:rsidR="00E70FB8" w:rsidRPr="00E70FB8" w:rsidRDefault="00E70FB8" w:rsidP="00E70FB8">
      <w:pPr>
        <w:spacing w:after="0" w:line="480" w:lineRule="auto"/>
        <w:jc w:val="center"/>
        <w:rPr>
          <w:rFonts w:ascii="Times New Roman" w:hAnsi="Times New Roman" w:cs="Times New Roman"/>
          <w:b/>
          <w:sz w:val="16"/>
          <w:szCs w:val="16"/>
          <w:lang w:val="en-US"/>
        </w:rPr>
      </w:pPr>
      <w:r w:rsidRPr="00E70FB8">
        <w:rPr>
          <w:rFonts w:ascii="Times New Roman" w:hAnsi="Times New Roman" w:cs="Times New Roman"/>
          <w:b/>
          <w:sz w:val="16"/>
          <w:szCs w:val="16"/>
          <w:lang w:val="en-US"/>
        </w:rPr>
        <w:t>………………………</w:t>
      </w:r>
      <w:r>
        <w:rPr>
          <w:rFonts w:ascii="Times New Roman" w:hAnsi="Times New Roman" w:cs="Times New Roman"/>
          <w:b/>
          <w:sz w:val="16"/>
          <w:szCs w:val="16"/>
          <w:lang w:val="en-US"/>
        </w:rPr>
        <w:t>……………………..</w:t>
      </w:r>
      <w:r w:rsidRPr="00E70FB8">
        <w:rPr>
          <w:rFonts w:ascii="Times New Roman" w:hAnsi="Times New Roman" w:cs="Times New Roman"/>
          <w:b/>
          <w:sz w:val="16"/>
          <w:szCs w:val="16"/>
          <w:lang w:val="en-US"/>
        </w:rPr>
        <w:t>………………………………………………………………………………………………………….</w:t>
      </w:r>
    </w:p>
    <w:p w14:paraId="5AA20FA3" w14:textId="77777777" w:rsidR="00E70FB8" w:rsidRPr="00E70FB8" w:rsidRDefault="00E70FB8" w:rsidP="00E70FB8">
      <w:pPr>
        <w:spacing w:after="0" w:line="480" w:lineRule="auto"/>
        <w:jc w:val="center"/>
        <w:rPr>
          <w:rFonts w:ascii="Times New Roman" w:hAnsi="Times New Roman" w:cs="Times New Roman"/>
          <w:b/>
          <w:sz w:val="16"/>
          <w:szCs w:val="16"/>
          <w:lang w:val="en-US"/>
        </w:rPr>
      </w:pPr>
      <w:r w:rsidRPr="00E70FB8">
        <w:rPr>
          <w:rFonts w:ascii="Times New Roman" w:hAnsi="Times New Roman" w:cs="Times New Roman"/>
          <w:b/>
          <w:sz w:val="16"/>
          <w:szCs w:val="16"/>
          <w:lang w:val="en-US"/>
        </w:rPr>
        <w:t>………………………</w:t>
      </w:r>
      <w:r>
        <w:rPr>
          <w:rFonts w:ascii="Times New Roman" w:hAnsi="Times New Roman" w:cs="Times New Roman"/>
          <w:b/>
          <w:sz w:val="16"/>
          <w:szCs w:val="16"/>
          <w:lang w:val="en-US"/>
        </w:rPr>
        <w:t>……………………..</w:t>
      </w:r>
      <w:r w:rsidRPr="00E70FB8">
        <w:rPr>
          <w:rFonts w:ascii="Times New Roman" w:hAnsi="Times New Roman" w:cs="Times New Roman"/>
          <w:b/>
          <w:sz w:val="16"/>
          <w:szCs w:val="16"/>
          <w:lang w:val="en-US"/>
        </w:rPr>
        <w:t>………………………………………………………………………………………………………….</w:t>
      </w:r>
    </w:p>
    <w:p w14:paraId="163ED302" w14:textId="77777777" w:rsidR="00E70FB8" w:rsidRPr="00E70FB8" w:rsidRDefault="00E70FB8" w:rsidP="00E70FB8">
      <w:pPr>
        <w:spacing w:after="0" w:line="480" w:lineRule="auto"/>
        <w:jc w:val="center"/>
        <w:rPr>
          <w:rFonts w:ascii="Times New Roman" w:hAnsi="Times New Roman" w:cs="Times New Roman"/>
          <w:b/>
          <w:sz w:val="16"/>
          <w:szCs w:val="16"/>
          <w:lang w:val="en-US"/>
        </w:rPr>
      </w:pPr>
      <w:r w:rsidRPr="00E70FB8">
        <w:rPr>
          <w:rFonts w:ascii="Times New Roman" w:hAnsi="Times New Roman" w:cs="Times New Roman"/>
          <w:b/>
          <w:sz w:val="16"/>
          <w:szCs w:val="16"/>
          <w:lang w:val="en-US"/>
        </w:rPr>
        <w:t>………………………</w:t>
      </w:r>
      <w:r>
        <w:rPr>
          <w:rFonts w:ascii="Times New Roman" w:hAnsi="Times New Roman" w:cs="Times New Roman"/>
          <w:b/>
          <w:sz w:val="16"/>
          <w:szCs w:val="16"/>
          <w:lang w:val="en-US"/>
        </w:rPr>
        <w:t>……………………..</w:t>
      </w:r>
      <w:r w:rsidRPr="00E70FB8">
        <w:rPr>
          <w:rFonts w:ascii="Times New Roman" w:hAnsi="Times New Roman" w:cs="Times New Roman"/>
          <w:b/>
          <w:sz w:val="16"/>
          <w:szCs w:val="16"/>
          <w:lang w:val="en-US"/>
        </w:rPr>
        <w:t>………………………………………………………………………………………………………….</w:t>
      </w:r>
    </w:p>
    <w:p w14:paraId="0331B1B2" w14:textId="77777777" w:rsidR="00E70FB8" w:rsidRPr="00E70FB8" w:rsidRDefault="00E70FB8" w:rsidP="00E70FB8">
      <w:pPr>
        <w:spacing w:after="0" w:line="480" w:lineRule="auto"/>
        <w:jc w:val="center"/>
        <w:rPr>
          <w:rFonts w:ascii="Times New Roman" w:hAnsi="Times New Roman" w:cs="Times New Roman"/>
          <w:b/>
          <w:sz w:val="16"/>
          <w:szCs w:val="16"/>
          <w:lang w:val="en-US"/>
        </w:rPr>
      </w:pPr>
      <w:r w:rsidRPr="00E70FB8">
        <w:rPr>
          <w:rFonts w:ascii="Times New Roman" w:hAnsi="Times New Roman" w:cs="Times New Roman"/>
          <w:b/>
          <w:sz w:val="16"/>
          <w:szCs w:val="16"/>
          <w:lang w:val="en-US"/>
        </w:rPr>
        <w:t>………………………</w:t>
      </w:r>
      <w:r>
        <w:rPr>
          <w:rFonts w:ascii="Times New Roman" w:hAnsi="Times New Roman" w:cs="Times New Roman"/>
          <w:b/>
          <w:sz w:val="16"/>
          <w:szCs w:val="16"/>
          <w:lang w:val="en-US"/>
        </w:rPr>
        <w:t>……………………..</w:t>
      </w:r>
      <w:r w:rsidRPr="00E70FB8">
        <w:rPr>
          <w:rFonts w:ascii="Times New Roman" w:hAnsi="Times New Roman" w:cs="Times New Roman"/>
          <w:b/>
          <w:sz w:val="16"/>
          <w:szCs w:val="16"/>
          <w:lang w:val="en-US"/>
        </w:rPr>
        <w:t>………………………………………………………………………………………………………….</w:t>
      </w:r>
    </w:p>
    <w:p w14:paraId="247AB575" w14:textId="77777777" w:rsidR="00E70FB8" w:rsidRPr="00E70FB8" w:rsidRDefault="00E70FB8" w:rsidP="00E70FB8">
      <w:pPr>
        <w:spacing w:after="0" w:line="480" w:lineRule="auto"/>
        <w:jc w:val="center"/>
        <w:rPr>
          <w:rFonts w:ascii="Times New Roman" w:hAnsi="Times New Roman" w:cs="Times New Roman"/>
          <w:b/>
          <w:sz w:val="16"/>
          <w:szCs w:val="16"/>
          <w:lang w:val="en-US"/>
        </w:rPr>
      </w:pPr>
      <w:r w:rsidRPr="00E70FB8">
        <w:rPr>
          <w:rFonts w:ascii="Times New Roman" w:hAnsi="Times New Roman" w:cs="Times New Roman"/>
          <w:b/>
          <w:sz w:val="16"/>
          <w:szCs w:val="16"/>
          <w:lang w:val="en-US"/>
        </w:rPr>
        <w:t>………………………</w:t>
      </w:r>
      <w:r>
        <w:rPr>
          <w:rFonts w:ascii="Times New Roman" w:hAnsi="Times New Roman" w:cs="Times New Roman"/>
          <w:b/>
          <w:sz w:val="16"/>
          <w:szCs w:val="16"/>
          <w:lang w:val="en-US"/>
        </w:rPr>
        <w:t>……………………..</w:t>
      </w:r>
      <w:r w:rsidRPr="00E70FB8">
        <w:rPr>
          <w:rFonts w:ascii="Times New Roman" w:hAnsi="Times New Roman" w:cs="Times New Roman"/>
          <w:b/>
          <w:sz w:val="16"/>
          <w:szCs w:val="16"/>
          <w:lang w:val="en-US"/>
        </w:rPr>
        <w:t>………………………………………………………………………………………………………….</w:t>
      </w:r>
    </w:p>
    <w:p w14:paraId="12902166" w14:textId="77777777" w:rsidR="00E70FB8" w:rsidRPr="00E70FB8" w:rsidRDefault="00E70FB8" w:rsidP="00E70FB8">
      <w:pPr>
        <w:spacing w:after="0" w:line="480" w:lineRule="auto"/>
        <w:jc w:val="center"/>
        <w:rPr>
          <w:rFonts w:ascii="Times New Roman" w:hAnsi="Times New Roman" w:cs="Times New Roman"/>
          <w:b/>
          <w:sz w:val="16"/>
          <w:szCs w:val="16"/>
          <w:lang w:val="en-US"/>
        </w:rPr>
      </w:pPr>
      <w:r w:rsidRPr="00E70FB8">
        <w:rPr>
          <w:rFonts w:ascii="Times New Roman" w:hAnsi="Times New Roman" w:cs="Times New Roman"/>
          <w:b/>
          <w:sz w:val="16"/>
          <w:szCs w:val="16"/>
          <w:lang w:val="en-US"/>
        </w:rPr>
        <w:t>………………………</w:t>
      </w:r>
      <w:r>
        <w:rPr>
          <w:rFonts w:ascii="Times New Roman" w:hAnsi="Times New Roman" w:cs="Times New Roman"/>
          <w:b/>
          <w:sz w:val="16"/>
          <w:szCs w:val="16"/>
          <w:lang w:val="en-US"/>
        </w:rPr>
        <w:t>……………………..</w:t>
      </w:r>
      <w:r w:rsidRPr="00E70FB8">
        <w:rPr>
          <w:rFonts w:ascii="Times New Roman" w:hAnsi="Times New Roman" w:cs="Times New Roman"/>
          <w:b/>
          <w:sz w:val="16"/>
          <w:szCs w:val="16"/>
          <w:lang w:val="en-US"/>
        </w:rPr>
        <w:t>………………………………………………………………………………………………………….</w:t>
      </w:r>
    </w:p>
    <w:p w14:paraId="3E5E1302" w14:textId="77777777" w:rsidR="00E70FB8" w:rsidRPr="00E70FB8" w:rsidRDefault="00E70FB8" w:rsidP="00E70FB8">
      <w:pPr>
        <w:spacing w:after="0" w:line="480" w:lineRule="auto"/>
        <w:jc w:val="center"/>
        <w:rPr>
          <w:rFonts w:ascii="Times New Roman" w:hAnsi="Times New Roman" w:cs="Times New Roman"/>
          <w:b/>
          <w:sz w:val="16"/>
          <w:szCs w:val="16"/>
          <w:lang w:val="en-US"/>
        </w:rPr>
      </w:pPr>
      <w:r w:rsidRPr="00E70FB8">
        <w:rPr>
          <w:rFonts w:ascii="Times New Roman" w:hAnsi="Times New Roman" w:cs="Times New Roman"/>
          <w:b/>
          <w:sz w:val="16"/>
          <w:szCs w:val="16"/>
          <w:lang w:val="en-US"/>
        </w:rPr>
        <w:t>………………………</w:t>
      </w:r>
      <w:r>
        <w:rPr>
          <w:rFonts w:ascii="Times New Roman" w:hAnsi="Times New Roman" w:cs="Times New Roman"/>
          <w:b/>
          <w:sz w:val="16"/>
          <w:szCs w:val="16"/>
          <w:lang w:val="en-US"/>
        </w:rPr>
        <w:t>……………………..</w:t>
      </w:r>
      <w:r w:rsidRPr="00E70FB8">
        <w:rPr>
          <w:rFonts w:ascii="Times New Roman" w:hAnsi="Times New Roman" w:cs="Times New Roman"/>
          <w:b/>
          <w:sz w:val="16"/>
          <w:szCs w:val="16"/>
          <w:lang w:val="en-US"/>
        </w:rPr>
        <w:t>………………………………………………………………………………………………………….</w:t>
      </w:r>
    </w:p>
    <w:p w14:paraId="3A0BFC1C" w14:textId="77777777" w:rsidR="00E25753" w:rsidRDefault="00E25753" w:rsidP="00CB57E7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78D3837A" w14:textId="77777777" w:rsidR="00EE6A52" w:rsidRDefault="00CB57E7" w:rsidP="00CB57E7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FE6583">
        <w:rPr>
          <w:rFonts w:ascii="Times New Roman" w:hAnsi="Times New Roman" w:cs="Times New Roman"/>
          <w:b/>
          <w:sz w:val="28"/>
          <w:szCs w:val="28"/>
        </w:rPr>
        <w:lastRenderedPageBreak/>
        <w:t>Answer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s and scores</w:t>
      </w:r>
    </w:p>
    <w:p w14:paraId="6567E032" w14:textId="77777777" w:rsidR="00CB57E7" w:rsidRPr="00CB57E7" w:rsidRDefault="00CB57E7" w:rsidP="00CB57E7">
      <w:pPr>
        <w:spacing w:after="0" w:line="276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458"/>
        <w:gridCol w:w="5310"/>
        <w:gridCol w:w="2088"/>
      </w:tblGrid>
      <w:tr w:rsidR="00F13915" w14:paraId="3478476B" w14:textId="77777777" w:rsidTr="00061E4D">
        <w:tc>
          <w:tcPr>
            <w:tcW w:w="1458" w:type="dxa"/>
          </w:tcPr>
          <w:p w14:paraId="5D10C830" w14:textId="77777777" w:rsidR="00F13915" w:rsidRDefault="00F13915" w:rsidP="00F13915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B57E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Ex</w:t>
            </w:r>
          </w:p>
        </w:tc>
        <w:tc>
          <w:tcPr>
            <w:tcW w:w="5310" w:type="dxa"/>
          </w:tcPr>
          <w:p w14:paraId="67DCB419" w14:textId="77777777" w:rsidR="00F13915" w:rsidRDefault="00F13915" w:rsidP="00F13915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B57E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answer</w:t>
            </w:r>
          </w:p>
        </w:tc>
        <w:tc>
          <w:tcPr>
            <w:tcW w:w="2088" w:type="dxa"/>
          </w:tcPr>
          <w:p w14:paraId="18F61B0C" w14:textId="77777777" w:rsidR="00F13915" w:rsidRDefault="00F13915" w:rsidP="00061E4D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B57E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scores</w:t>
            </w:r>
          </w:p>
        </w:tc>
      </w:tr>
      <w:tr w:rsidR="00F13915" w14:paraId="23D17BE1" w14:textId="77777777" w:rsidTr="00061E4D">
        <w:tc>
          <w:tcPr>
            <w:tcW w:w="1458" w:type="dxa"/>
          </w:tcPr>
          <w:p w14:paraId="0558A639" w14:textId="77777777" w:rsidR="00F13915" w:rsidRPr="00F13915" w:rsidRDefault="00F13915" w:rsidP="00F13915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310" w:type="dxa"/>
          </w:tcPr>
          <w:p w14:paraId="34ED7DB9" w14:textId="77777777" w:rsidR="00F13915" w:rsidRPr="00F13915" w:rsidRDefault="00F13915" w:rsidP="00F13915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B57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e</w:t>
            </w:r>
            <w:r w:rsidRPr="00CB57E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CB57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</w:t>
            </w:r>
            <w:r w:rsidRPr="00CB57E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2088" w:type="dxa"/>
          </w:tcPr>
          <w:p w14:paraId="15FCF1B5" w14:textId="77777777" w:rsidR="00F13915" w:rsidRPr="00F13915" w:rsidRDefault="00F13915" w:rsidP="00061E4D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F13915" w14:paraId="56B20B19" w14:textId="77777777" w:rsidTr="00061E4D">
        <w:tc>
          <w:tcPr>
            <w:tcW w:w="1458" w:type="dxa"/>
          </w:tcPr>
          <w:p w14:paraId="368A3963" w14:textId="77777777" w:rsidR="00F13915" w:rsidRPr="00F13915" w:rsidRDefault="00F13915" w:rsidP="00F13915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310" w:type="dxa"/>
          </w:tcPr>
          <w:p w14:paraId="6FC84BDA" w14:textId="77777777" w:rsidR="00F13915" w:rsidRDefault="00F13915" w:rsidP="00061E4D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FE658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05 </w:t>
            </w:r>
            <w:r w:rsidR="00301B8E" w:rsidRPr="009D6B3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ter</w:t>
            </w:r>
            <w:r w:rsidR="00301B8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 </w:t>
            </w:r>
          </w:p>
        </w:tc>
        <w:tc>
          <w:tcPr>
            <w:tcW w:w="2088" w:type="dxa"/>
          </w:tcPr>
          <w:p w14:paraId="7212CF92" w14:textId="77777777" w:rsidR="00F13915" w:rsidRPr="00F13915" w:rsidRDefault="00F13915" w:rsidP="00061E4D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F13915" w14:paraId="5F417480" w14:textId="77777777" w:rsidTr="00061E4D">
        <w:tc>
          <w:tcPr>
            <w:tcW w:w="1458" w:type="dxa"/>
          </w:tcPr>
          <w:p w14:paraId="0760B00D" w14:textId="77777777" w:rsidR="00F13915" w:rsidRPr="00F13915" w:rsidRDefault="00F13915" w:rsidP="00F13915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310" w:type="dxa"/>
          </w:tcPr>
          <w:p w14:paraId="234EA0C4" w14:textId="77777777" w:rsidR="00F13915" w:rsidRPr="00F13915" w:rsidRDefault="00F13915" w:rsidP="00F13915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139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aO</w:t>
            </w:r>
          </w:p>
        </w:tc>
        <w:tc>
          <w:tcPr>
            <w:tcW w:w="2088" w:type="dxa"/>
          </w:tcPr>
          <w:p w14:paraId="1A7A41F8" w14:textId="77777777" w:rsidR="00F13915" w:rsidRPr="00F13915" w:rsidRDefault="00F13915" w:rsidP="00061E4D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F13915" w14:paraId="6F75F900" w14:textId="77777777" w:rsidTr="00061E4D">
        <w:tc>
          <w:tcPr>
            <w:tcW w:w="1458" w:type="dxa"/>
          </w:tcPr>
          <w:p w14:paraId="6D1F2F2F" w14:textId="77777777" w:rsidR="00F13915" w:rsidRPr="00F13915" w:rsidRDefault="00F13915" w:rsidP="00F13915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310" w:type="dxa"/>
          </w:tcPr>
          <w:p w14:paraId="6062125C" w14:textId="77777777" w:rsidR="00F13915" w:rsidRPr="00F13915" w:rsidRDefault="00F13915" w:rsidP="00F13915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139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 g</w:t>
            </w:r>
          </w:p>
        </w:tc>
        <w:tc>
          <w:tcPr>
            <w:tcW w:w="2088" w:type="dxa"/>
          </w:tcPr>
          <w:p w14:paraId="2D675007" w14:textId="77777777" w:rsidR="00F13915" w:rsidRPr="00F13915" w:rsidRDefault="00F13915" w:rsidP="00061E4D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F13915" w14:paraId="1947BE84" w14:textId="77777777" w:rsidTr="00061E4D">
        <w:tc>
          <w:tcPr>
            <w:tcW w:w="1458" w:type="dxa"/>
          </w:tcPr>
          <w:p w14:paraId="1BDE7AC0" w14:textId="77777777" w:rsidR="00F13915" w:rsidRPr="00F13915" w:rsidRDefault="00F13915" w:rsidP="00F13915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5310" w:type="dxa"/>
          </w:tcPr>
          <w:p w14:paraId="4117D411" w14:textId="77777777" w:rsidR="00F13915" w:rsidRDefault="00F13915" w:rsidP="00F13915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FE658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e</w:t>
            </w:r>
          </w:p>
        </w:tc>
        <w:tc>
          <w:tcPr>
            <w:tcW w:w="2088" w:type="dxa"/>
          </w:tcPr>
          <w:p w14:paraId="4A2F727B" w14:textId="77777777" w:rsidR="00F13915" w:rsidRPr="00F13915" w:rsidRDefault="00F13915" w:rsidP="00061E4D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F13915" w14:paraId="64FA7301" w14:textId="77777777" w:rsidTr="00061E4D">
        <w:tc>
          <w:tcPr>
            <w:tcW w:w="1458" w:type="dxa"/>
          </w:tcPr>
          <w:p w14:paraId="70647BA8" w14:textId="77777777" w:rsidR="00F13915" w:rsidRPr="00F13915" w:rsidRDefault="00F13915" w:rsidP="00F13915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5310" w:type="dxa"/>
          </w:tcPr>
          <w:p w14:paraId="59E8D497" w14:textId="77777777" w:rsidR="00F13915" w:rsidRPr="00061E4D" w:rsidRDefault="00F13915" w:rsidP="00F13915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61E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061E4D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Al</w:t>
            </w:r>
            <w:r w:rsidRPr="00061E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5,4 g; m</w:t>
            </w:r>
            <w:r w:rsidRPr="00061E4D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Fe</w:t>
            </w:r>
            <w:r w:rsidRPr="00061E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56 g</w:t>
            </w:r>
          </w:p>
        </w:tc>
        <w:tc>
          <w:tcPr>
            <w:tcW w:w="2088" w:type="dxa"/>
          </w:tcPr>
          <w:p w14:paraId="543088BC" w14:textId="77777777" w:rsidR="00F13915" w:rsidRPr="00F13915" w:rsidRDefault="00F13915" w:rsidP="00061E4D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F13915" w14:paraId="1FD4BD00" w14:textId="77777777" w:rsidTr="00061E4D">
        <w:tc>
          <w:tcPr>
            <w:tcW w:w="1458" w:type="dxa"/>
          </w:tcPr>
          <w:p w14:paraId="771ADDFA" w14:textId="77777777" w:rsidR="00F13915" w:rsidRPr="00F13915" w:rsidRDefault="00F13915" w:rsidP="00F13915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5310" w:type="dxa"/>
          </w:tcPr>
          <w:p w14:paraId="5CC2C03F" w14:textId="77777777" w:rsidR="00F13915" w:rsidRDefault="00F13915" w:rsidP="00F13915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D6B3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24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301B8E" w:rsidRPr="009D6B3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ter</w:t>
            </w:r>
            <w:r w:rsidR="00301B8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 </w:t>
            </w:r>
          </w:p>
        </w:tc>
        <w:tc>
          <w:tcPr>
            <w:tcW w:w="2088" w:type="dxa"/>
          </w:tcPr>
          <w:p w14:paraId="3656179D" w14:textId="77777777" w:rsidR="00F13915" w:rsidRPr="00F13915" w:rsidRDefault="00F13915" w:rsidP="00061E4D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F13915" w14:paraId="04056F1D" w14:textId="77777777" w:rsidTr="00061E4D">
        <w:tc>
          <w:tcPr>
            <w:tcW w:w="1458" w:type="dxa"/>
          </w:tcPr>
          <w:p w14:paraId="3F63701B" w14:textId="77777777" w:rsidR="00F13915" w:rsidRPr="00F13915" w:rsidRDefault="00F13915" w:rsidP="00F13915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5310" w:type="dxa"/>
          </w:tcPr>
          <w:p w14:paraId="64D0A41B" w14:textId="77777777" w:rsidR="00F13915" w:rsidRPr="00F13915" w:rsidRDefault="00F13915" w:rsidP="00F13915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139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uO</w:t>
            </w:r>
          </w:p>
        </w:tc>
        <w:tc>
          <w:tcPr>
            <w:tcW w:w="2088" w:type="dxa"/>
          </w:tcPr>
          <w:p w14:paraId="33349A05" w14:textId="77777777" w:rsidR="00F13915" w:rsidRPr="00F13915" w:rsidRDefault="00F13915" w:rsidP="00061E4D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F13915" w14:paraId="4FAB6357" w14:textId="77777777" w:rsidTr="00061E4D">
        <w:tc>
          <w:tcPr>
            <w:tcW w:w="1458" w:type="dxa"/>
          </w:tcPr>
          <w:p w14:paraId="5F844EFA" w14:textId="77777777" w:rsidR="00F13915" w:rsidRPr="00F13915" w:rsidRDefault="00F13915" w:rsidP="00F13915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5310" w:type="dxa"/>
          </w:tcPr>
          <w:p w14:paraId="71D6A36F" w14:textId="77777777" w:rsidR="00F13915" w:rsidRPr="00F13915" w:rsidRDefault="00F13915" w:rsidP="00F13915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139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M</w:t>
            </w:r>
          </w:p>
        </w:tc>
        <w:tc>
          <w:tcPr>
            <w:tcW w:w="2088" w:type="dxa"/>
          </w:tcPr>
          <w:p w14:paraId="5248D8A0" w14:textId="77777777" w:rsidR="00F13915" w:rsidRPr="00F13915" w:rsidRDefault="00F13915" w:rsidP="00061E4D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F13915" w14:paraId="4D270F59" w14:textId="77777777" w:rsidTr="00061E4D">
        <w:tc>
          <w:tcPr>
            <w:tcW w:w="1458" w:type="dxa"/>
          </w:tcPr>
          <w:p w14:paraId="7D0EEC0D" w14:textId="77777777" w:rsidR="00F13915" w:rsidRPr="00F13915" w:rsidRDefault="00F13915" w:rsidP="00F13915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5310" w:type="dxa"/>
          </w:tcPr>
          <w:p w14:paraId="40829AB2" w14:textId="77777777" w:rsidR="00F13915" w:rsidRDefault="00F13915" w:rsidP="00F13915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FE658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FE658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8</w:t>
            </w:r>
            <w:r w:rsidR="00301B8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301B8E" w:rsidRPr="009D6B3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ter</w:t>
            </w:r>
            <w:r w:rsidR="00301B8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</w:p>
        </w:tc>
        <w:tc>
          <w:tcPr>
            <w:tcW w:w="2088" w:type="dxa"/>
          </w:tcPr>
          <w:p w14:paraId="6D756EC3" w14:textId="77777777" w:rsidR="00F13915" w:rsidRPr="00F13915" w:rsidRDefault="00F13915" w:rsidP="00061E4D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</w:tbl>
    <w:p w14:paraId="6E84A15F" w14:textId="77777777" w:rsidR="00EE6A52" w:rsidRPr="00FE6583" w:rsidRDefault="00EE6A52" w:rsidP="00F13915">
      <w:pPr>
        <w:pStyle w:val="ListParagraph"/>
        <w:spacing w:after="0" w:line="276" w:lineRule="auto"/>
        <w:rPr>
          <w:rFonts w:ascii="Times New Roman" w:hAnsi="Times New Roman" w:cs="Times New Roman"/>
          <w:sz w:val="28"/>
          <w:szCs w:val="28"/>
        </w:rPr>
      </w:pPr>
    </w:p>
    <w:p w14:paraId="712FA3C2" w14:textId="77777777" w:rsidR="00754DCA" w:rsidRPr="00D86196" w:rsidRDefault="00301B8E" w:rsidP="00301B8E">
      <w:pPr>
        <w:pStyle w:val="ListParagraph"/>
        <w:spacing w:after="0"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D86196">
        <w:rPr>
          <w:rFonts w:ascii="Times New Roman" w:hAnsi="Times New Roman" w:cs="Times New Roman"/>
          <w:b/>
          <w:sz w:val="28"/>
          <w:szCs w:val="28"/>
          <w:lang w:val="en-US"/>
        </w:rPr>
        <w:t>Ex 11:</w:t>
      </w:r>
    </w:p>
    <w:tbl>
      <w:tblPr>
        <w:tblStyle w:val="TableGrid"/>
        <w:tblW w:w="10343" w:type="dxa"/>
        <w:tblLook w:val="04A0" w:firstRow="1" w:lastRow="0" w:firstColumn="1" w:lastColumn="0" w:noHBand="0" w:noVBand="1"/>
      </w:tblPr>
      <w:tblGrid>
        <w:gridCol w:w="8642"/>
        <w:gridCol w:w="1701"/>
      </w:tblGrid>
      <w:tr w:rsidR="00301B8E" w:rsidRPr="00F52469" w14:paraId="113FBC6B" w14:textId="77777777" w:rsidTr="00301B8E">
        <w:tc>
          <w:tcPr>
            <w:tcW w:w="8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AA3932" w14:textId="77777777" w:rsidR="00301B8E" w:rsidRPr="00F52469" w:rsidRDefault="00301B8E">
            <w:pPr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</w:pPr>
            <w:r w:rsidRPr="00F52469">
              <w:rPr>
                <w:rStyle w:val="shorttext"/>
                <w:rFonts w:ascii="Times New Roman" w:hAnsi="Times New Roman" w:cs="Times New Roman"/>
                <w:b/>
                <w:sz w:val="28"/>
                <w:szCs w:val="28"/>
              </w:rPr>
              <w:t>Answer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610668" w14:textId="77777777" w:rsidR="00301B8E" w:rsidRPr="00F52469" w:rsidRDefault="00301B8E" w:rsidP="00F5246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52469">
              <w:rPr>
                <w:rFonts w:ascii="Times New Roman" w:hAnsi="Times New Roman" w:cs="Times New Roman"/>
                <w:b/>
                <w:sz w:val="28"/>
                <w:szCs w:val="28"/>
              </w:rPr>
              <w:t>S</w:t>
            </w:r>
            <w:r w:rsidRPr="00F52469">
              <w:rPr>
                <w:rFonts w:ascii="Times New Roman" w:hAnsi="Times New Roman" w:cs="Times New Roman"/>
                <w:b/>
                <w:sz w:val="28"/>
                <w:szCs w:val="28"/>
                <w:lang w:val="es-VE"/>
              </w:rPr>
              <w:t>cores</w:t>
            </w:r>
          </w:p>
        </w:tc>
      </w:tr>
      <w:tr w:rsidR="00301B8E" w14:paraId="5D48BB2A" w14:textId="77777777" w:rsidTr="00301B8E">
        <w:tc>
          <w:tcPr>
            <w:tcW w:w="8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2C1948" w14:textId="77777777" w:rsidR="00A4301F" w:rsidRPr="00FE6583" w:rsidRDefault="00A4301F" w:rsidP="00D86196">
            <w:pPr>
              <w:pStyle w:val="ListParagraph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FE658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mical equation: </w:t>
            </w:r>
            <w:r w:rsidRPr="00FE658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 + 2xHCl </w:t>
            </w:r>
            <w:r w:rsidRPr="00FE6583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300" w:dyaOrig="220" w14:anchorId="40BBD9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1.25pt" o:ole="">
                  <v:imagedata r:id="rId5" o:title=""/>
                </v:shape>
                <o:OLEObject Type="Embed" ProgID="Equation.3" ShapeID="_x0000_i1025" DrawAspect="Content" ObjectID="_1791403945" r:id="rId6"/>
              </w:object>
            </w:r>
            <w:r w:rsidRPr="00FE658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2ACl</w:t>
            </w:r>
            <w:r w:rsidRPr="00FE658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nl-NL"/>
              </w:rPr>
              <w:t>x</w:t>
            </w:r>
            <w:r w:rsidRPr="00FE658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+ xH</w:t>
            </w:r>
            <w:r w:rsidRPr="00FE658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nl-NL"/>
              </w:rPr>
              <w:t xml:space="preserve">2                 </w:t>
            </w:r>
            <w:r w:rsidRPr="00FE658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</w:t>
            </w:r>
          </w:p>
          <w:p w14:paraId="17D2B2C7" w14:textId="77777777" w:rsidR="00301B8E" w:rsidRDefault="00301B8E" w:rsidP="00301B8E">
            <w:pPr>
              <w:pStyle w:val="ListParagraph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214B0C" w14:textId="77777777" w:rsidR="00301B8E" w:rsidRPr="00A4301F" w:rsidRDefault="00A4301F" w:rsidP="00F52469">
            <w:pPr>
              <w:jc w:val="center"/>
              <w:rPr>
                <w:sz w:val="28"/>
                <w:lang w:val="en-US"/>
              </w:rPr>
            </w:pPr>
            <w:r>
              <w:rPr>
                <w:lang w:val="en-US"/>
              </w:rPr>
              <w:t>10</w:t>
            </w:r>
          </w:p>
        </w:tc>
      </w:tr>
      <w:tr w:rsidR="00301B8E" w14:paraId="2E76CBD8" w14:textId="77777777" w:rsidTr="00A4301F">
        <w:trPr>
          <w:trHeight w:val="503"/>
        </w:trPr>
        <w:tc>
          <w:tcPr>
            <w:tcW w:w="8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410FC0" w14:textId="77777777" w:rsidR="00301B8E" w:rsidRPr="00A4301F" w:rsidRDefault="00A4301F" w:rsidP="00A4301F">
            <w:pPr>
              <w:pStyle w:val="ListParagraph"/>
              <w:ind w:left="2160" w:firstLine="72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FE658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B + 2yHCl </w:t>
            </w:r>
            <w:r w:rsidRPr="00FE6583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300" w:dyaOrig="220" w14:anchorId="019479A5">
                <v:shape id="_x0000_i1026" type="#_x0000_t75" style="width:15pt;height:11.25pt" o:ole="">
                  <v:imagedata r:id="rId5" o:title=""/>
                </v:shape>
                <o:OLEObject Type="Embed" ProgID="Equation.3" ShapeID="_x0000_i1026" DrawAspect="Content" ObjectID="_1791403946" r:id="rId7"/>
              </w:object>
            </w:r>
            <w:r w:rsidRPr="00FE658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2BCl</w:t>
            </w:r>
            <w:r w:rsidRPr="00FE658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nl-NL"/>
              </w:rPr>
              <w:t>y</w:t>
            </w:r>
            <w:r w:rsidRPr="00FE658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+ yH</w:t>
            </w:r>
            <w:r w:rsidRPr="00FE658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nl-NL"/>
              </w:rPr>
              <w:t>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061C41" w14:textId="77777777" w:rsidR="00301B8E" w:rsidRDefault="00301B8E" w:rsidP="00F52469">
            <w:pPr>
              <w:jc w:val="center"/>
              <w:rPr>
                <w:sz w:val="28"/>
              </w:rPr>
            </w:pPr>
            <w:r>
              <w:t>10</w:t>
            </w:r>
          </w:p>
        </w:tc>
      </w:tr>
      <w:tr w:rsidR="00301B8E" w14:paraId="46CBC5BA" w14:textId="77777777" w:rsidTr="00301B8E">
        <w:tc>
          <w:tcPr>
            <w:tcW w:w="8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76FC55" w14:textId="77777777" w:rsidR="00301B8E" w:rsidRDefault="00A10770" w:rsidP="00A4301F">
            <w:pPr>
              <w:pStyle w:val="ListParagraph"/>
              <w:ind w:left="1080"/>
              <w:rPr>
                <w:lang w:val="es-VE"/>
              </w:rPr>
            </w:pPr>
            <w:r w:rsidRPr="00FE6583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1680" w:dyaOrig="660" w14:anchorId="380B5681">
                <v:shape id="_x0000_i1027" type="#_x0000_t75" style="width:84.05pt;height:32.9pt" o:ole="">
                  <v:imagedata r:id="rId8" o:title=""/>
                </v:shape>
                <o:OLEObject Type="Embed" ProgID="Equation.DSMT4" ShapeID="_x0000_i1027" DrawAspect="Content" ObjectID="_1791403947" r:id="rId9"/>
              </w:object>
            </w:r>
            <w:r w:rsidRPr="00FE658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mol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BAFAB5" w14:textId="77777777" w:rsidR="00301B8E" w:rsidRDefault="00301B8E" w:rsidP="00F52469">
            <w:pPr>
              <w:jc w:val="center"/>
              <w:rPr>
                <w:lang w:val="es-VE"/>
              </w:rPr>
            </w:pPr>
          </w:p>
          <w:p w14:paraId="0130C394" w14:textId="77777777" w:rsidR="00301B8E" w:rsidRPr="00A10770" w:rsidRDefault="00301B8E" w:rsidP="00F52469">
            <w:pPr>
              <w:jc w:val="center"/>
              <w:rPr>
                <w:lang w:val="en-US"/>
              </w:rPr>
            </w:pPr>
            <w:r>
              <w:t>5</w:t>
            </w:r>
          </w:p>
        </w:tc>
      </w:tr>
      <w:tr w:rsidR="00A10770" w14:paraId="76927585" w14:textId="77777777" w:rsidTr="00301B8E">
        <w:tc>
          <w:tcPr>
            <w:tcW w:w="8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6D5CEC" w14:textId="77777777" w:rsidR="00A10770" w:rsidRPr="00FE6583" w:rsidRDefault="00A10770" w:rsidP="00A4301F">
            <w:pPr>
              <w:pStyle w:val="ListParagraph"/>
              <w:ind w:left="1080"/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</w:pPr>
            <w:r w:rsidRPr="00FE6583">
              <w:rPr>
                <w:rFonts w:ascii="Times New Roman" w:hAnsi="Times New Roman" w:cs="Times New Roman"/>
                <w:position w:val="-14"/>
                <w:sz w:val="28"/>
                <w:szCs w:val="28"/>
                <w:lang w:val="nl-NL"/>
              </w:rPr>
              <w:object w:dxaOrig="1740" w:dyaOrig="380" w14:anchorId="2602691C">
                <v:shape id="_x0000_i1028" type="#_x0000_t75" style="width:87pt;height:18.75pt" o:ole="">
                  <v:imagedata r:id="rId10" o:title=""/>
                </v:shape>
                <o:OLEObject Type="Embed" ProgID="Equation.DSMT4" ShapeID="_x0000_i1028" DrawAspect="Content" ObjectID="_1791403948" r:id="rId11"/>
              </w:object>
            </w:r>
            <w:r w:rsidRPr="00FE658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g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927B57" w14:textId="77777777" w:rsidR="00A10770" w:rsidRDefault="00A10770" w:rsidP="00F52469">
            <w:pPr>
              <w:jc w:val="center"/>
              <w:rPr>
                <w:lang w:val="es-VE"/>
              </w:rPr>
            </w:pPr>
            <w:r>
              <w:rPr>
                <w:lang w:val="es-VE"/>
              </w:rPr>
              <w:t>5</w:t>
            </w:r>
          </w:p>
        </w:tc>
      </w:tr>
      <w:tr w:rsidR="00A10770" w14:paraId="3C5839A2" w14:textId="77777777" w:rsidTr="00301B8E">
        <w:tc>
          <w:tcPr>
            <w:tcW w:w="8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B36301" w14:textId="77777777" w:rsidR="00A10770" w:rsidRPr="00FE6583" w:rsidRDefault="00A10770" w:rsidP="00A4301F">
            <w:pPr>
              <w:pStyle w:val="ListParagraph"/>
              <w:ind w:left="1080"/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</w:pPr>
            <w:r w:rsidRPr="00FE658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y chemical equation, we have: n</w:t>
            </w:r>
            <w:r w:rsidRPr="00FE658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nl-NL"/>
              </w:rPr>
              <w:t xml:space="preserve">HCl </w:t>
            </w:r>
            <w:r w:rsidRPr="00FE658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0,4.2 = 0,8 mol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EA0896" w14:textId="77777777" w:rsidR="00A10770" w:rsidRDefault="00A10770" w:rsidP="00F52469">
            <w:pPr>
              <w:jc w:val="center"/>
              <w:rPr>
                <w:lang w:val="es-VE"/>
              </w:rPr>
            </w:pPr>
            <w:r>
              <w:rPr>
                <w:lang w:val="es-VE"/>
              </w:rPr>
              <w:t>5</w:t>
            </w:r>
          </w:p>
        </w:tc>
      </w:tr>
      <w:tr w:rsidR="00301B8E" w14:paraId="325C89F6" w14:textId="77777777" w:rsidTr="00301B8E">
        <w:tc>
          <w:tcPr>
            <w:tcW w:w="8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A7DF35" w14:textId="77777777" w:rsidR="00301B8E" w:rsidRDefault="00A10770">
            <w:pPr>
              <w:rPr>
                <w:sz w:val="28"/>
                <w:lang w:val="es-V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</w:t>
            </w:r>
            <w:r w:rsidRPr="00FE658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m</w:t>
            </w:r>
            <w:r w:rsidRPr="00FE658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nl-NL"/>
              </w:rPr>
              <w:t>HCl</w:t>
            </w:r>
            <w:r w:rsidRPr="00FE658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0,8.36,5 = 29,2 g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2AC88D" w14:textId="77777777" w:rsidR="00301B8E" w:rsidRPr="00A10770" w:rsidRDefault="00A10770" w:rsidP="00F52469">
            <w:pPr>
              <w:jc w:val="center"/>
              <w:rPr>
                <w:sz w:val="28"/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A10770" w14:paraId="41170A39" w14:textId="77777777" w:rsidTr="00301B8E">
        <w:tc>
          <w:tcPr>
            <w:tcW w:w="8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2579D0" w14:textId="77777777" w:rsidR="00A10770" w:rsidRDefault="00A10770" w:rsidP="00A10770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FE658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pplying the law of conservation of mass, we have: </w:t>
            </w:r>
          </w:p>
          <w:p w14:paraId="6FBED310" w14:textId="77777777" w:rsidR="00A10770" w:rsidRPr="00FE6583" w:rsidRDefault="00A10770" w:rsidP="00A10770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</w:t>
            </w:r>
            <w:r w:rsidRPr="00FE658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Pr="008633F0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x</w:t>
            </w:r>
            <w:r w:rsidRPr="00FE658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67 + 0,8 – 29,2 = 38,6 g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B3F6FD" w14:textId="77777777" w:rsidR="00A10770" w:rsidRPr="00A10770" w:rsidRDefault="00A10770" w:rsidP="00F5246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</w:tr>
    </w:tbl>
    <w:p w14:paraId="2BEFFD08" w14:textId="77777777" w:rsidR="00301B8E" w:rsidRDefault="00301B8E" w:rsidP="00301B8E">
      <w:pPr>
        <w:pStyle w:val="ListParagraph"/>
        <w:spacing w:after="0" w:line="276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14:paraId="30CAEAF5" w14:textId="77777777" w:rsidR="00A10770" w:rsidRDefault="00A10770" w:rsidP="00301B8E">
      <w:pPr>
        <w:pStyle w:val="ListParagraph"/>
        <w:spacing w:after="0" w:line="276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14:paraId="73A484AE" w14:textId="77777777" w:rsidR="00A10770" w:rsidRDefault="00A10770" w:rsidP="00301B8E">
      <w:pPr>
        <w:pStyle w:val="ListParagraph"/>
        <w:spacing w:after="0" w:line="276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14:paraId="0982F296" w14:textId="77777777" w:rsidR="003F197C" w:rsidRPr="00D507C5" w:rsidRDefault="003F197C" w:rsidP="003F197C">
      <w:pPr>
        <w:rPr>
          <w:rFonts w:ascii="Times New Roman" w:hAnsi="Times New Roman" w:cs="Times New Roman"/>
          <w:sz w:val="28"/>
          <w:szCs w:val="28"/>
        </w:rPr>
      </w:pPr>
      <w:r w:rsidRPr="00D507C5">
        <w:rPr>
          <w:rFonts w:ascii="Times New Roman" w:hAnsi="Times New Roman" w:cs="Times New Roman"/>
          <w:sz w:val="28"/>
          <w:szCs w:val="28"/>
          <w:lang w:val="es-VE"/>
        </w:rPr>
        <w:t xml:space="preserve">Author:  Dinh Thi Uyen - Doan </w:t>
      </w:r>
      <w:r w:rsidRPr="00D507C5">
        <w:rPr>
          <w:rFonts w:ascii="Times New Roman" w:hAnsi="Times New Roman" w:cs="Times New Roman"/>
          <w:sz w:val="28"/>
          <w:szCs w:val="28"/>
        </w:rPr>
        <w:t>Lap</w:t>
      </w:r>
      <w:r w:rsidRPr="00D507C5">
        <w:rPr>
          <w:rFonts w:ascii="Times New Roman" w:hAnsi="Times New Roman" w:cs="Times New Roman"/>
          <w:sz w:val="28"/>
          <w:szCs w:val="28"/>
          <w:lang w:val="es-VE"/>
        </w:rPr>
        <w:t xml:space="preserve"> Junior high school</w:t>
      </w:r>
    </w:p>
    <w:p w14:paraId="7FA12334" w14:textId="77777777" w:rsidR="00A10770" w:rsidRDefault="00A10770" w:rsidP="00301B8E">
      <w:pPr>
        <w:pStyle w:val="ListParagraph"/>
        <w:spacing w:after="0" w:line="276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14:paraId="63D0835D" w14:textId="77777777" w:rsidR="00A10770" w:rsidRDefault="00A10770" w:rsidP="00301B8E">
      <w:pPr>
        <w:pStyle w:val="ListParagraph"/>
        <w:spacing w:after="0" w:line="276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14:paraId="514C8231" w14:textId="77777777" w:rsidR="00A10770" w:rsidRDefault="00A10770" w:rsidP="00301B8E">
      <w:pPr>
        <w:pStyle w:val="ListParagraph"/>
        <w:spacing w:after="0" w:line="276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14:paraId="13498BB9" w14:textId="77777777" w:rsidR="00D476E7" w:rsidRPr="00D476E7" w:rsidRDefault="00D476E7" w:rsidP="00D476E7">
      <w:pPr>
        <w:spacing w:after="0" w:line="276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D476E7">
        <w:rPr>
          <w:rFonts w:ascii="Times New Roman" w:hAnsi="Times New Roman" w:cs="Times New Roman"/>
          <w:sz w:val="28"/>
          <w:szCs w:val="28"/>
          <w:lang w:val="en-US"/>
        </w:rPr>
        <w:t>Tài liệu được chia sẻ bởi Website VnTeach.Com</w:t>
      </w:r>
    </w:p>
    <w:p w14:paraId="7F2B71DB" w14:textId="07820144" w:rsidR="00A10770" w:rsidRPr="00626955" w:rsidRDefault="00D476E7" w:rsidP="00D476E7">
      <w:pPr>
        <w:spacing w:after="0" w:line="276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D476E7">
        <w:rPr>
          <w:rFonts w:ascii="Times New Roman" w:hAnsi="Times New Roman" w:cs="Times New Roman"/>
          <w:sz w:val="28"/>
          <w:szCs w:val="28"/>
          <w:lang w:val="en-US"/>
        </w:rPr>
        <w:lastRenderedPageBreak/>
        <w:t>https://www.vnteach.com</w:t>
      </w:r>
    </w:p>
    <w:sectPr w:rsidR="00A10770" w:rsidRPr="0062695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46223F"/>
    <w:multiLevelType w:val="hybridMultilevel"/>
    <w:tmpl w:val="3B8A79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3FC7BBB"/>
    <w:multiLevelType w:val="hybridMultilevel"/>
    <w:tmpl w:val="4D1A631E"/>
    <w:lvl w:ilvl="0" w:tplc="93A21D8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sz w:val="28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64D7506"/>
    <w:multiLevelType w:val="hybridMultilevel"/>
    <w:tmpl w:val="D38C487E"/>
    <w:lvl w:ilvl="0" w:tplc="AE64CF78">
      <w:numFmt w:val="bullet"/>
      <w:lvlText w:val=""/>
      <w:lvlJc w:val="left"/>
      <w:pPr>
        <w:ind w:left="1080" w:hanging="360"/>
      </w:pPr>
      <w:rPr>
        <w:rFonts w:ascii="Wingdings" w:eastAsia="Times New Roman" w:hAnsi="Wingdings" w:cs="Times New Roman" w:hint="default"/>
      </w:rPr>
    </w:lvl>
    <w:lvl w:ilvl="1" w:tplc="042A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699F37F7"/>
    <w:multiLevelType w:val="hybridMultilevel"/>
    <w:tmpl w:val="3B8A79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09197143">
    <w:abstractNumId w:val="0"/>
  </w:num>
  <w:num w:numId="2" w16cid:durableId="581380736">
    <w:abstractNumId w:val="3"/>
  </w:num>
  <w:num w:numId="3" w16cid:durableId="2042510202">
    <w:abstractNumId w:val="1"/>
  </w:num>
  <w:num w:numId="4" w16cid:durableId="197802400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502C0"/>
    <w:rsid w:val="000038AA"/>
    <w:rsid w:val="00054340"/>
    <w:rsid w:val="00061E4D"/>
    <w:rsid w:val="000836F4"/>
    <w:rsid w:val="000876E8"/>
    <w:rsid w:val="000A2F52"/>
    <w:rsid w:val="000F644D"/>
    <w:rsid w:val="00145F1A"/>
    <w:rsid w:val="00172E56"/>
    <w:rsid w:val="00191FD6"/>
    <w:rsid w:val="001B4741"/>
    <w:rsid w:val="00215041"/>
    <w:rsid w:val="00241A78"/>
    <w:rsid w:val="00301B8E"/>
    <w:rsid w:val="00332449"/>
    <w:rsid w:val="003F197C"/>
    <w:rsid w:val="004502C0"/>
    <w:rsid w:val="004B7542"/>
    <w:rsid w:val="005257B3"/>
    <w:rsid w:val="00537853"/>
    <w:rsid w:val="00560FC6"/>
    <w:rsid w:val="005810B4"/>
    <w:rsid w:val="005F4159"/>
    <w:rsid w:val="005F6AB6"/>
    <w:rsid w:val="0061577D"/>
    <w:rsid w:val="006228A6"/>
    <w:rsid w:val="00626955"/>
    <w:rsid w:val="006A4135"/>
    <w:rsid w:val="006E64BD"/>
    <w:rsid w:val="007001F2"/>
    <w:rsid w:val="00722AA1"/>
    <w:rsid w:val="00733C53"/>
    <w:rsid w:val="007458D2"/>
    <w:rsid w:val="00754DCA"/>
    <w:rsid w:val="007B45DE"/>
    <w:rsid w:val="00835E2C"/>
    <w:rsid w:val="008633F0"/>
    <w:rsid w:val="0086669B"/>
    <w:rsid w:val="00875C21"/>
    <w:rsid w:val="008A624B"/>
    <w:rsid w:val="008B4460"/>
    <w:rsid w:val="008C205A"/>
    <w:rsid w:val="009D6B3A"/>
    <w:rsid w:val="00A063CA"/>
    <w:rsid w:val="00A10770"/>
    <w:rsid w:val="00A24B9E"/>
    <w:rsid w:val="00A4301F"/>
    <w:rsid w:val="00A83CE7"/>
    <w:rsid w:val="00A93E1C"/>
    <w:rsid w:val="00A95E4F"/>
    <w:rsid w:val="00AC4255"/>
    <w:rsid w:val="00AE400D"/>
    <w:rsid w:val="00B743EA"/>
    <w:rsid w:val="00BD51FD"/>
    <w:rsid w:val="00CB57E7"/>
    <w:rsid w:val="00CD53C1"/>
    <w:rsid w:val="00D437B1"/>
    <w:rsid w:val="00D476E7"/>
    <w:rsid w:val="00D507C5"/>
    <w:rsid w:val="00D86196"/>
    <w:rsid w:val="00DE7028"/>
    <w:rsid w:val="00E25753"/>
    <w:rsid w:val="00E70FB8"/>
    <w:rsid w:val="00EA5548"/>
    <w:rsid w:val="00EE2626"/>
    <w:rsid w:val="00EE6A52"/>
    <w:rsid w:val="00F13915"/>
    <w:rsid w:val="00F31A57"/>
    <w:rsid w:val="00F52469"/>
    <w:rsid w:val="00FC73C3"/>
    <w:rsid w:val="00FE65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CCBBA9"/>
  <w15:docId w15:val="{3D5D904C-6D54-4653-8122-3DC59A5780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shorttext">
    <w:name w:val="short_text"/>
    <w:basedOn w:val="DefaultParagraphFont"/>
    <w:rsid w:val="004502C0"/>
  </w:style>
  <w:style w:type="paragraph" w:styleId="ListParagraph">
    <w:name w:val="List Paragraph"/>
    <w:basedOn w:val="Normal"/>
    <w:uiPriority w:val="34"/>
    <w:qFormat/>
    <w:rsid w:val="00EE6A52"/>
    <w:pPr>
      <w:ind w:left="720"/>
      <w:contextualSpacing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FE658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FE6583"/>
    <w:rPr>
      <w:rFonts w:ascii="Courier New" w:eastAsia="Times New Roman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0876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lt-edited">
    <w:name w:val="alt-edited"/>
    <w:basedOn w:val="DefaultParagraphFont"/>
    <w:rsid w:val="00301B8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69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16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16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877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89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04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9826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3054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178675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924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47151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944611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776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487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647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2874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78964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9883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2563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0868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33772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350988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66492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4</TotalTime>
  <Pages>1</Pages>
  <Words>408</Words>
  <Characters>2328</Characters>
  <Application>Microsoft Office Word</Application>
  <DocSecurity>0</DocSecurity>
  <Lines>19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7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17-12-11T07:51:00Z</dcterms:created>
  <dcterms:modified xsi:type="dcterms:W3CDTF">2024-10-25T16:26:00Z</dcterms:modified>
</cp:coreProperties>
</file>